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303" r:id="rId6"/>
    <p:sldId id="290" r:id="rId7"/>
    <p:sldId id="304" r:id="rId8"/>
    <p:sldId id="298" r:id="rId9"/>
    <p:sldId id="272" r:id="rId10"/>
    <p:sldId id="305" r:id="rId11"/>
    <p:sldId id="306" r:id="rId12"/>
    <p:sldId id="307" r:id="rId13"/>
    <p:sldId id="300" r:id="rId14"/>
    <p:sldId id="299" r:id="rId15"/>
    <p:sldId id="301" r:id="rId16"/>
    <p:sldId id="302" r:id="rId17"/>
    <p:sldId id="273" r:id="rId18"/>
    <p:sldId id="274" r:id="rId19"/>
    <p:sldId id="292" r:id="rId20"/>
    <p:sldId id="294" r:id="rId21"/>
    <p:sldId id="266" r:id="rId22"/>
    <p:sldId id="278" r:id="rId23"/>
    <p:sldId id="308" r:id="rId24"/>
    <p:sldId id="275" r:id="rId25"/>
  </p:sldIdLst>
  <p:sldSz cx="12192000" cy="6858000"/>
  <p:notesSz cx="6858000" cy="9144000"/>
  <p:custDataLst>
    <p:tags r:id="rId2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1831D81-DD54-4957-852C-53EAE11235EF}" v="1" dt="2023-03-02T19:59:15.99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1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2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D7050E-88BA-49B8-B980-34FA45432336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68676BF-686A-464F-8059-CBAEA09ED18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61696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58749B-28C5-438A-A5EF-55DA2061CD0B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2936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042330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379884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200729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793373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972221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64505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490702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209579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522E39-657D-4ED2-A891-87F4D9A218AB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7028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857904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443289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236196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03936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03828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73779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930379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80098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69596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97570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88806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650F2-1965-4FFC-B3E4-5D06FA66346A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5D0C7-4737-42AF-8049-F98B8975812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392859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177B0-718C-4C66-9E15-7A933ED04551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AC619-B1A3-4398-B68F-833A3038896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95511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06E67-45B8-4E63-B83B-2B3B5A6DBA83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91BA95-5E9C-4C1D-889B-83292810599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85885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9BA2975-FF41-4CA5-8712-8356C59A4C39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88A88-F6A2-4B0E-A350-FE6CA9F0E3D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4617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6A8BD-5276-4CB0-B6FD-A48EB3DC287A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4E1EC-D1A5-4738-9D68-11A8CA570B3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289346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990C5-44FE-45D7-B6A8-AF109771BA5D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2E755-732A-4D92-9232-B1191466F52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1971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6F26D-AA3F-4A4D-B922-600812F9FD7A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8FAC0-8772-4178-A4C1-BC70ED50641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03964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C76EE0B-4DAB-4D74-8A72-72E13A70943D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97026D-474B-4CD4-817E-DA7560FA490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6574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410DC-9800-4EBF-90D1-FC3CA5476235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BBD60-8F4F-48FE-B2C0-D792736D75C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38184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B38690C-79ED-4892-86CE-B26B2974790D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C1B5D-F7BD-4F01-B6EB-6166EF373AF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87742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D19C8D2-3759-46AB-82DA-2CAAB54C6D68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EA90A-56CA-408C-8EAE-2D9B0A5B40A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3793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DA991EC9-B1B6-4184-A8E2-37E8E9512D1E}" type="datetimeFigureOut">
              <a:rPr lang="en-US"/>
              <a:pPr>
                <a:defRPr/>
              </a:pPr>
              <a:t>6/1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14B25970-9D6E-4D4B-94D6-A2EF175197B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797" r:id="rId4"/>
    <p:sldLayoutId id="2147483798" r:id="rId5"/>
    <p:sldLayoutId id="2147483805" r:id="rId6"/>
    <p:sldLayoutId id="2147483799" r:id="rId7"/>
    <p:sldLayoutId id="2147483806" r:id="rId8"/>
    <p:sldLayoutId id="2147483807" r:id="rId9"/>
    <p:sldLayoutId id="2147483800" r:id="rId10"/>
    <p:sldLayoutId id="21474838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9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56.bin"/><Relationship Id="rId21" Type="http://schemas.openxmlformats.org/officeDocument/2006/relationships/image" Target="../media/image149.wmf"/><Relationship Id="rId42" Type="http://schemas.openxmlformats.org/officeDocument/2006/relationships/image" Target="../media/image159.wmf"/><Relationship Id="rId47" Type="http://schemas.openxmlformats.org/officeDocument/2006/relationships/oleObject" Target="../embeddings/oleObject167.bin"/><Relationship Id="rId63" Type="http://schemas.openxmlformats.org/officeDocument/2006/relationships/oleObject" Target="../embeddings/oleObject175.bin"/><Relationship Id="rId68" Type="http://schemas.openxmlformats.org/officeDocument/2006/relationships/image" Target="../media/image172.wmf"/><Relationship Id="rId84" Type="http://schemas.openxmlformats.org/officeDocument/2006/relationships/image" Target="../media/image180.wmf"/><Relationship Id="rId16" Type="http://schemas.openxmlformats.org/officeDocument/2006/relationships/oleObject" Target="../embeddings/oleObject151.bin"/><Relationship Id="rId11" Type="http://schemas.openxmlformats.org/officeDocument/2006/relationships/image" Target="../media/image144.wmf"/><Relationship Id="rId32" Type="http://schemas.openxmlformats.org/officeDocument/2006/relationships/oleObject" Target="../embeddings/oleObject159.bin"/><Relationship Id="rId37" Type="http://schemas.openxmlformats.org/officeDocument/2006/relationships/oleObject" Target="../embeddings/oleObject162.bin"/><Relationship Id="rId53" Type="http://schemas.openxmlformats.org/officeDocument/2006/relationships/oleObject" Target="../embeddings/oleObject170.bin"/><Relationship Id="rId58" Type="http://schemas.openxmlformats.org/officeDocument/2006/relationships/image" Target="../media/image167.wmf"/><Relationship Id="rId74" Type="http://schemas.openxmlformats.org/officeDocument/2006/relationships/image" Target="../media/image175.wmf"/><Relationship Id="rId79" Type="http://schemas.openxmlformats.org/officeDocument/2006/relationships/oleObject" Target="../embeddings/oleObject183.bin"/><Relationship Id="rId5" Type="http://schemas.openxmlformats.org/officeDocument/2006/relationships/image" Target="../media/image141.wmf"/><Relationship Id="rId61" Type="http://schemas.openxmlformats.org/officeDocument/2006/relationships/oleObject" Target="../embeddings/oleObject174.bin"/><Relationship Id="rId82" Type="http://schemas.openxmlformats.org/officeDocument/2006/relationships/image" Target="../media/image179.wmf"/><Relationship Id="rId19" Type="http://schemas.openxmlformats.org/officeDocument/2006/relationships/image" Target="../media/image148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52.wmf"/><Relationship Id="rId30" Type="http://schemas.openxmlformats.org/officeDocument/2006/relationships/oleObject" Target="../embeddings/oleObject158.bin"/><Relationship Id="rId35" Type="http://schemas.openxmlformats.org/officeDocument/2006/relationships/oleObject" Target="../embeddings/oleObject161.bin"/><Relationship Id="rId43" Type="http://schemas.openxmlformats.org/officeDocument/2006/relationships/oleObject" Target="../embeddings/oleObject165.bin"/><Relationship Id="rId48" Type="http://schemas.openxmlformats.org/officeDocument/2006/relationships/image" Target="../media/image162.wmf"/><Relationship Id="rId56" Type="http://schemas.openxmlformats.org/officeDocument/2006/relationships/image" Target="../media/image166.wmf"/><Relationship Id="rId64" Type="http://schemas.openxmlformats.org/officeDocument/2006/relationships/image" Target="../media/image170.wmf"/><Relationship Id="rId69" Type="http://schemas.openxmlformats.org/officeDocument/2006/relationships/oleObject" Target="../embeddings/oleObject178.bin"/><Relationship Id="rId77" Type="http://schemas.openxmlformats.org/officeDocument/2006/relationships/oleObject" Target="../embeddings/oleObject182.bin"/><Relationship Id="rId8" Type="http://schemas.openxmlformats.org/officeDocument/2006/relationships/oleObject" Target="../embeddings/oleObject147.bin"/><Relationship Id="rId51" Type="http://schemas.openxmlformats.org/officeDocument/2006/relationships/oleObject" Target="../embeddings/oleObject169.bin"/><Relationship Id="rId72" Type="http://schemas.openxmlformats.org/officeDocument/2006/relationships/image" Target="../media/image174.wmf"/><Relationship Id="rId80" Type="http://schemas.openxmlformats.org/officeDocument/2006/relationships/image" Target="../media/image178.wmf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47.wmf"/><Relationship Id="rId25" Type="http://schemas.openxmlformats.org/officeDocument/2006/relationships/image" Target="../media/image151.wmf"/><Relationship Id="rId33" Type="http://schemas.openxmlformats.org/officeDocument/2006/relationships/image" Target="../media/image155.wmf"/><Relationship Id="rId38" Type="http://schemas.openxmlformats.org/officeDocument/2006/relationships/image" Target="../media/image157.wmf"/><Relationship Id="rId46" Type="http://schemas.openxmlformats.org/officeDocument/2006/relationships/image" Target="../media/image161.wmf"/><Relationship Id="rId59" Type="http://schemas.openxmlformats.org/officeDocument/2006/relationships/oleObject" Target="../embeddings/oleObject173.bin"/><Relationship Id="rId67" Type="http://schemas.openxmlformats.org/officeDocument/2006/relationships/oleObject" Target="../embeddings/oleObject177.bin"/><Relationship Id="rId20" Type="http://schemas.openxmlformats.org/officeDocument/2006/relationships/oleObject" Target="../embeddings/oleObject153.bin"/><Relationship Id="rId41" Type="http://schemas.openxmlformats.org/officeDocument/2006/relationships/oleObject" Target="../embeddings/oleObject164.bin"/><Relationship Id="rId54" Type="http://schemas.openxmlformats.org/officeDocument/2006/relationships/image" Target="../media/image165.wmf"/><Relationship Id="rId62" Type="http://schemas.openxmlformats.org/officeDocument/2006/relationships/image" Target="../media/image169.wmf"/><Relationship Id="rId70" Type="http://schemas.openxmlformats.org/officeDocument/2006/relationships/image" Target="../media/image173.wmf"/><Relationship Id="rId75" Type="http://schemas.openxmlformats.org/officeDocument/2006/relationships/oleObject" Target="../embeddings/oleObject181.bin"/><Relationship Id="rId83" Type="http://schemas.openxmlformats.org/officeDocument/2006/relationships/oleObject" Target="../embeddings/oleObject185.bin"/><Relationship Id="rId1" Type="http://schemas.openxmlformats.org/officeDocument/2006/relationships/tags" Target="../tags/tag12.xml"/><Relationship Id="rId6" Type="http://schemas.openxmlformats.org/officeDocument/2006/relationships/oleObject" Target="../embeddings/oleObject146.bin"/><Relationship Id="rId15" Type="http://schemas.openxmlformats.org/officeDocument/2006/relationships/image" Target="../media/image146.wmf"/><Relationship Id="rId23" Type="http://schemas.openxmlformats.org/officeDocument/2006/relationships/image" Target="../media/image150.wmf"/><Relationship Id="rId28" Type="http://schemas.openxmlformats.org/officeDocument/2006/relationships/oleObject" Target="../embeddings/oleObject157.bin"/><Relationship Id="rId36" Type="http://schemas.openxmlformats.org/officeDocument/2006/relationships/image" Target="../media/image156.wmf"/><Relationship Id="rId49" Type="http://schemas.openxmlformats.org/officeDocument/2006/relationships/oleObject" Target="../embeddings/oleObject168.bin"/><Relationship Id="rId57" Type="http://schemas.openxmlformats.org/officeDocument/2006/relationships/oleObject" Target="../embeddings/oleObject172.bin"/><Relationship Id="rId10" Type="http://schemas.openxmlformats.org/officeDocument/2006/relationships/oleObject" Target="../embeddings/oleObject148.bin"/><Relationship Id="rId31" Type="http://schemas.openxmlformats.org/officeDocument/2006/relationships/image" Target="../media/image154.wmf"/><Relationship Id="rId44" Type="http://schemas.openxmlformats.org/officeDocument/2006/relationships/image" Target="../media/image160.wmf"/><Relationship Id="rId52" Type="http://schemas.openxmlformats.org/officeDocument/2006/relationships/image" Target="../media/image164.wmf"/><Relationship Id="rId60" Type="http://schemas.openxmlformats.org/officeDocument/2006/relationships/image" Target="../media/image168.wmf"/><Relationship Id="rId65" Type="http://schemas.openxmlformats.org/officeDocument/2006/relationships/oleObject" Target="../embeddings/oleObject176.bin"/><Relationship Id="rId73" Type="http://schemas.openxmlformats.org/officeDocument/2006/relationships/oleObject" Target="../embeddings/oleObject180.bin"/><Relationship Id="rId78" Type="http://schemas.openxmlformats.org/officeDocument/2006/relationships/image" Target="../media/image177.wmf"/><Relationship Id="rId81" Type="http://schemas.openxmlformats.org/officeDocument/2006/relationships/oleObject" Target="../embeddings/oleObject184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3.wmf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52.bin"/><Relationship Id="rId39" Type="http://schemas.openxmlformats.org/officeDocument/2006/relationships/oleObject" Target="../embeddings/oleObject163.bin"/><Relationship Id="rId34" Type="http://schemas.openxmlformats.org/officeDocument/2006/relationships/oleObject" Target="../embeddings/oleObject160.bin"/><Relationship Id="rId50" Type="http://schemas.openxmlformats.org/officeDocument/2006/relationships/image" Target="../media/image163.wmf"/><Relationship Id="rId55" Type="http://schemas.openxmlformats.org/officeDocument/2006/relationships/oleObject" Target="../embeddings/oleObject171.bin"/><Relationship Id="rId76" Type="http://schemas.openxmlformats.org/officeDocument/2006/relationships/image" Target="../media/image176.wmf"/><Relationship Id="rId7" Type="http://schemas.openxmlformats.org/officeDocument/2006/relationships/image" Target="../media/image142.wmf"/><Relationship Id="rId71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53.wmf"/><Relationship Id="rId24" Type="http://schemas.openxmlformats.org/officeDocument/2006/relationships/oleObject" Target="../embeddings/oleObject155.bin"/><Relationship Id="rId40" Type="http://schemas.openxmlformats.org/officeDocument/2006/relationships/image" Target="../media/image158.wmf"/><Relationship Id="rId45" Type="http://schemas.openxmlformats.org/officeDocument/2006/relationships/oleObject" Target="../embeddings/oleObject166.bin"/><Relationship Id="rId66" Type="http://schemas.openxmlformats.org/officeDocument/2006/relationships/image" Target="../media/image171.wmf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7.bin"/><Relationship Id="rId21" Type="http://schemas.openxmlformats.org/officeDocument/2006/relationships/image" Target="../media/image150.wmf"/><Relationship Id="rId42" Type="http://schemas.openxmlformats.org/officeDocument/2006/relationships/image" Target="../media/image160.wmf"/><Relationship Id="rId47" Type="http://schemas.openxmlformats.org/officeDocument/2006/relationships/oleObject" Target="../embeddings/oleObject208.bin"/><Relationship Id="rId63" Type="http://schemas.openxmlformats.org/officeDocument/2006/relationships/oleObject" Target="../embeddings/oleObject216.bin"/><Relationship Id="rId68" Type="http://schemas.openxmlformats.org/officeDocument/2006/relationships/image" Target="../media/image200.wmf"/><Relationship Id="rId16" Type="http://schemas.openxmlformats.org/officeDocument/2006/relationships/oleObject" Target="../embeddings/oleObject192.bin"/><Relationship Id="rId11" Type="http://schemas.openxmlformats.org/officeDocument/2006/relationships/image" Target="../media/image184.wmf"/><Relationship Id="rId32" Type="http://schemas.openxmlformats.org/officeDocument/2006/relationships/oleObject" Target="../embeddings/oleObject200.bin"/><Relationship Id="rId37" Type="http://schemas.openxmlformats.org/officeDocument/2006/relationships/oleObject" Target="../embeddings/oleObject203.bin"/><Relationship Id="rId53" Type="http://schemas.openxmlformats.org/officeDocument/2006/relationships/oleObject" Target="../embeddings/oleObject211.bin"/><Relationship Id="rId58" Type="http://schemas.openxmlformats.org/officeDocument/2006/relationships/image" Target="../media/image195.wmf"/><Relationship Id="rId74" Type="http://schemas.openxmlformats.org/officeDocument/2006/relationships/image" Target="../media/image140.wmf"/><Relationship Id="rId79" Type="http://schemas.openxmlformats.org/officeDocument/2006/relationships/oleObject" Target="../embeddings/oleObject224.bin"/><Relationship Id="rId5" Type="http://schemas.openxmlformats.org/officeDocument/2006/relationships/image" Target="../media/image181.wmf"/><Relationship Id="rId61" Type="http://schemas.openxmlformats.org/officeDocument/2006/relationships/oleObject" Target="../embeddings/oleObject215.bin"/><Relationship Id="rId82" Type="http://schemas.openxmlformats.org/officeDocument/2006/relationships/image" Target="../media/image206.wmf"/><Relationship Id="rId19" Type="http://schemas.openxmlformats.org/officeDocument/2006/relationships/image" Target="../media/image185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153.wmf"/><Relationship Id="rId30" Type="http://schemas.openxmlformats.org/officeDocument/2006/relationships/oleObject" Target="../embeddings/oleObject199.bin"/><Relationship Id="rId35" Type="http://schemas.openxmlformats.org/officeDocument/2006/relationships/oleObject" Target="../embeddings/oleObject202.bin"/><Relationship Id="rId43" Type="http://schemas.openxmlformats.org/officeDocument/2006/relationships/oleObject" Target="../embeddings/oleObject206.bin"/><Relationship Id="rId48" Type="http://schemas.openxmlformats.org/officeDocument/2006/relationships/image" Target="../media/image190.wmf"/><Relationship Id="rId56" Type="http://schemas.openxmlformats.org/officeDocument/2006/relationships/image" Target="../media/image194.wmf"/><Relationship Id="rId64" Type="http://schemas.openxmlformats.org/officeDocument/2006/relationships/image" Target="../media/image198.wmf"/><Relationship Id="rId69" Type="http://schemas.openxmlformats.org/officeDocument/2006/relationships/oleObject" Target="../embeddings/oleObject219.bin"/><Relationship Id="rId77" Type="http://schemas.openxmlformats.org/officeDocument/2006/relationships/oleObject" Target="../embeddings/oleObject223.bin"/><Relationship Id="rId8" Type="http://schemas.openxmlformats.org/officeDocument/2006/relationships/oleObject" Target="../embeddings/oleObject188.bin"/><Relationship Id="rId51" Type="http://schemas.openxmlformats.org/officeDocument/2006/relationships/oleObject" Target="../embeddings/oleObject210.bin"/><Relationship Id="rId72" Type="http://schemas.openxmlformats.org/officeDocument/2006/relationships/image" Target="../media/image202.wmf"/><Relationship Id="rId80" Type="http://schemas.openxmlformats.org/officeDocument/2006/relationships/image" Target="../media/image205.w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48.wmf"/><Relationship Id="rId25" Type="http://schemas.openxmlformats.org/officeDocument/2006/relationships/image" Target="../media/image152.wmf"/><Relationship Id="rId33" Type="http://schemas.openxmlformats.org/officeDocument/2006/relationships/oleObject" Target="../embeddings/oleObject201.bin"/><Relationship Id="rId38" Type="http://schemas.openxmlformats.org/officeDocument/2006/relationships/image" Target="../media/image188.wmf"/><Relationship Id="rId46" Type="http://schemas.openxmlformats.org/officeDocument/2006/relationships/image" Target="../media/image189.wmf"/><Relationship Id="rId59" Type="http://schemas.openxmlformats.org/officeDocument/2006/relationships/oleObject" Target="../embeddings/oleObject214.bin"/><Relationship Id="rId67" Type="http://schemas.openxmlformats.org/officeDocument/2006/relationships/oleObject" Target="../embeddings/oleObject218.bin"/><Relationship Id="rId20" Type="http://schemas.openxmlformats.org/officeDocument/2006/relationships/oleObject" Target="../embeddings/oleObject194.bin"/><Relationship Id="rId41" Type="http://schemas.openxmlformats.org/officeDocument/2006/relationships/oleObject" Target="../embeddings/oleObject205.bin"/><Relationship Id="rId54" Type="http://schemas.openxmlformats.org/officeDocument/2006/relationships/image" Target="../media/image193.wmf"/><Relationship Id="rId62" Type="http://schemas.openxmlformats.org/officeDocument/2006/relationships/image" Target="../media/image197.wmf"/><Relationship Id="rId70" Type="http://schemas.openxmlformats.org/officeDocument/2006/relationships/image" Target="../media/image201.wmf"/><Relationship Id="rId75" Type="http://schemas.openxmlformats.org/officeDocument/2006/relationships/oleObject" Target="../embeddings/oleObject222.bin"/><Relationship Id="rId1" Type="http://schemas.openxmlformats.org/officeDocument/2006/relationships/tags" Target="../tags/tag13.xml"/><Relationship Id="rId6" Type="http://schemas.openxmlformats.org/officeDocument/2006/relationships/oleObject" Target="../embeddings/oleObject187.bin"/><Relationship Id="rId15" Type="http://schemas.openxmlformats.org/officeDocument/2006/relationships/image" Target="../media/image147.wmf"/><Relationship Id="rId23" Type="http://schemas.openxmlformats.org/officeDocument/2006/relationships/image" Target="../media/image151.wmf"/><Relationship Id="rId28" Type="http://schemas.openxmlformats.org/officeDocument/2006/relationships/oleObject" Target="../embeddings/oleObject198.bin"/><Relationship Id="rId36" Type="http://schemas.openxmlformats.org/officeDocument/2006/relationships/image" Target="../media/image187.wmf"/><Relationship Id="rId49" Type="http://schemas.openxmlformats.org/officeDocument/2006/relationships/oleObject" Target="../embeddings/oleObject209.bin"/><Relationship Id="rId57" Type="http://schemas.openxmlformats.org/officeDocument/2006/relationships/oleObject" Target="../embeddings/oleObject213.bin"/><Relationship Id="rId10" Type="http://schemas.openxmlformats.org/officeDocument/2006/relationships/oleObject" Target="../embeddings/oleObject189.bin"/><Relationship Id="rId31" Type="http://schemas.openxmlformats.org/officeDocument/2006/relationships/image" Target="../media/image155.wmf"/><Relationship Id="rId44" Type="http://schemas.openxmlformats.org/officeDocument/2006/relationships/image" Target="../media/image161.wmf"/><Relationship Id="rId52" Type="http://schemas.openxmlformats.org/officeDocument/2006/relationships/image" Target="../media/image192.wmf"/><Relationship Id="rId60" Type="http://schemas.openxmlformats.org/officeDocument/2006/relationships/image" Target="../media/image196.wmf"/><Relationship Id="rId65" Type="http://schemas.openxmlformats.org/officeDocument/2006/relationships/oleObject" Target="../embeddings/oleObject217.bin"/><Relationship Id="rId73" Type="http://schemas.openxmlformats.org/officeDocument/2006/relationships/oleObject" Target="../embeddings/oleObject221.bin"/><Relationship Id="rId78" Type="http://schemas.openxmlformats.org/officeDocument/2006/relationships/image" Target="../media/image204.wmf"/><Relationship Id="rId81" Type="http://schemas.openxmlformats.org/officeDocument/2006/relationships/oleObject" Target="../embeddings/oleObject225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3.wmf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93.bin"/><Relationship Id="rId39" Type="http://schemas.openxmlformats.org/officeDocument/2006/relationships/oleObject" Target="../embeddings/oleObject204.bin"/><Relationship Id="rId34" Type="http://schemas.openxmlformats.org/officeDocument/2006/relationships/image" Target="../media/image186.wmf"/><Relationship Id="rId50" Type="http://schemas.openxmlformats.org/officeDocument/2006/relationships/image" Target="../media/image191.wmf"/><Relationship Id="rId55" Type="http://schemas.openxmlformats.org/officeDocument/2006/relationships/oleObject" Target="../embeddings/oleObject212.bin"/><Relationship Id="rId76" Type="http://schemas.openxmlformats.org/officeDocument/2006/relationships/image" Target="../media/image203.wmf"/><Relationship Id="rId7" Type="http://schemas.openxmlformats.org/officeDocument/2006/relationships/image" Target="../media/image182.wmf"/><Relationship Id="rId71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54.wmf"/><Relationship Id="rId24" Type="http://schemas.openxmlformats.org/officeDocument/2006/relationships/oleObject" Target="../embeddings/oleObject196.bin"/><Relationship Id="rId40" Type="http://schemas.openxmlformats.org/officeDocument/2006/relationships/image" Target="../media/image159.wmf"/><Relationship Id="rId45" Type="http://schemas.openxmlformats.org/officeDocument/2006/relationships/oleObject" Target="../embeddings/oleObject207.bin"/><Relationship Id="rId66" Type="http://schemas.openxmlformats.org/officeDocument/2006/relationships/image" Target="../media/image19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232.bin"/><Relationship Id="rId26" Type="http://schemas.openxmlformats.org/officeDocument/2006/relationships/oleObject" Target="../embeddings/oleObject236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13.wmf"/><Relationship Id="rId7" Type="http://schemas.openxmlformats.org/officeDocument/2006/relationships/image" Target="../media/image207.w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11.wmf"/><Relationship Id="rId25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3.bin"/><Relationship Id="rId29" Type="http://schemas.openxmlformats.org/officeDocument/2006/relationships/image" Target="../media/image217.wmf"/><Relationship Id="rId1" Type="http://schemas.openxmlformats.org/officeDocument/2006/relationships/tags" Target="../tags/tag14.x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09.wmf"/><Relationship Id="rId24" Type="http://schemas.openxmlformats.org/officeDocument/2006/relationships/oleObject" Target="../embeddings/oleObject235.bin"/><Relationship Id="rId5" Type="http://schemas.openxmlformats.org/officeDocument/2006/relationships/image" Target="../media/image137.wmf"/><Relationship Id="rId15" Type="http://schemas.openxmlformats.org/officeDocument/2006/relationships/image" Target="../media/image154.wmf"/><Relationship Id="rId23" Type="http://schemas.openxmlformats.org/officeDocument/2006/relationships/image" Target="../media/image214.wmf"/><Relationship Id="rId28" Type="http://schemas.openxmlformats.org/officeDocument/2006/relationships/oleObject" Target="../embeddings/oleObject237.bin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12.w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234.bin"/><Relationship Id="rId27" Type="http://schemas.openxmlformats.org/officeDocument/2006/relationships/image" Target="../media/image21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23.wmf"/><Relationship Id="rId26" Type="http://schemas.openxmlformats.org/officeDocument/2006/relationships/image" Target="../media/image227.wmf"/><Relationship Id="rId39" Type="http://schemas.openxmlformats.org/officeDocument/2006/relationships/oleObject" Target="../embeddings/oleObject256.bin"/><Relationship Id="rId21" Type="http://schemas.openxmlformats.org/officeDocument/2006/relationships/oleObject" Target="../embeddings/oleObject247.bin"/><Relationship Id="rId34" Type="http://schemas.openxmlformats.org/officeDocument/2006/relationships/image" Target="../media/image231.wmf"/><Relationship Id="rId42" Type="http://schemas.openxmlformats.org/officeDocument/2006/relationships/image" Target="../media/image235.wmf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29" Type="http://schemas.openxmlformats.org/officeDocument/2006/relationships/oleObject" Target="../embeddings/oleObject251.bin"/><Relationship Id="rId41" Type="http://schemas.openxmlformats.org/officeDocument/2006/relationships/oleObject" Target="../embeddings/oleObject257.bin"/><Relationship Id="rId1" Type="http://schemas.openxmlformats.org/officeDocument/2006/relationships/tags" Target="../tags/tag15.xml"/><Relationship Id="rId6" Type="http://schemas.openxmlformats.org/officeDocument/2006/relationships/oleObject" Target="../embeddings/oleObject239.bin"/><Relationship Id="rId11" Type="http://schemas.openxmlformats.org/officeDocument/2006/relationships/oleObject" Target="../embeddings/oleObject242.bin"/><Relationship Id="rId24" Type="http://schemas.openxmlformats.org/officeDocument/2006/relationships/image" Target="../media/image226.wmf"/><Relationship Id="rId32" Type="http://schemas.openxmlformats.org/officeDocument/2006/relationships/image" Target="../media/image230.wmf"/><Relationship Id="rId37" Type="http://schemas.openxmlformats.org/officeDocument/2006/relationships/oleObject" Target="../embeddings/oleObject255.bin"/><Relationship Id="rId40" Type="http://schemas.openxmlformats.org/officeDocument/2006/relationships/image" Target="../media/image234.wmf"/><Relationship Id="rId5" Type="http://schemas.openxmlformats.org/officeDocument/2006/relationships/image" Target="../media/image218.wmf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48.bin"/><Relationship Id="rId28" Type="http://schemas.openxmlformats.org/officeDocument/2006/relationships/image" Target="../media/image228.wmf"/><Relationship Id="rId36" Type="http://schemas.openxmlformats.org/officeDocument/2006/relationships/image" Target="../media/image232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46.bin"/><Relationship Id="rId31" Type="http://schemas.openxmlformats.org/officeDocument/2006/relationships/oleObject" Target="../embeddings/oleObject252.bin"/><Relationship Id="rId44" Type="http://schemas.openxmlformats.org/officeDocument/2006/relationships/image" Target="../media/image236.wmf"/><Relationship Id="rId4" Type="http://schemas.openxmlformats.org/officeDocument/2006/relationships/oleObject" Target="../embeddings/oleObject238.bin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21.wmf"/><Relationship Id="rId22" Type="http://schemas.openxmlformats.org/officeDocument/2006/relationships/image" Target="../media/image225.wmf"/><Relationship Id="rId27" Type="http://schemas.openxmlformats.org/officeDocument/2006/relationships/oleObject" Target="../embeddings/oleObject250.bin"/><Relationship Id="rId30" Type="http://schemas.openxmlformats.org/officeDocument/2006/relationships/image" Target="../media/image229.wmf"/><Relationship Id="rId35" Type="http://schemas.openxmlformats.org/officeDocument/2006/relationships/oleObject" Target="../embeddings/oleObject254.bin"/><Relationship Id="rId43" Type="http://schemas.openxmlformats.org/officeDocument/2006/relationships/oleObject" Target="../embeddings/oleObject258.bin"/><Relationship Id="rId8" Type="http://schemas.openxmlformats.org/officeDocument/2006/relationships/image" Target="../media/image219.wmf"/><Relationship Id="rId3" Type="http://schemas.openxmlformats.org/officeDocument/2006/relationships/notesSlide" Target="../notesSlides/notesSlide14.xml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49.bin"/><Relationship Id="rId33" Type="http://schemas.openxmlformats.org/officeDocument/2006/relationships/oleObject" Target="../embeddings/oleObject253.bin"/><Relationship Id="rId38" Type="http://schemas.openxmlformats.org/officeDocument/2006/relationships/image" Target="../media/image2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26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5.bin"/><Relationship Id="rId1" Type="http://schemas.openxmlformats.org/officeDocument/2006/relationships/tags" Target="../tags/tag16.x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39.wmf"/><Relationship Id="rId5" Type="http://schemas.openxmlformats.org/officeDocument/2006/relationships/image" Target="../media/image237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62.bin"/><Relationship Id="rId19" Type="http://schemas.openxmlformats.org/officeDocument/2006/relationships/image" Target="../media/image243.wmf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38.wmf"/><Relationship Id="rId14" Type="http://schemas.openxmlformats.org/officeDocument/2006/relationships/oleObject" Target="../embeddings/oleObject26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8.wmf"/><Relationship Id="rId18" Type="http://schemas.openxmlformats.org/officeDocument/2006/relationships/oleObject" Target="../embeddings/oleObject274.bin"/><Relationship Id="rId26" Type="http://schemas.openxmlformats.org/officeDocument/2006/relationships/oleObject" Target="../embeddings/oleObject278.bin"/><Relationship Id="rId39" Type="http://schemas.openxmlformats.org/officeDocument/2006/relationships/oleObject" Target="../embeddings/oleObject285.bin"/><Relationship Id="rId21" Type="http://schemas.openxmlformats.org/officeDocument/2006/relationships/image" Target="../media/image252.wmf"/><Relationship Id="rId34" Type="http://schemas.openxmlformats.org/officeDocument/2006/relationships/oleObject" Target="../embeddings/oleObject282.bin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71.bin"/><Relationship Id="rId17" Type="http://schemas.openxmlformats.org/officeDocument/2006/relationships/image" Target="../media/image250.wmf"/><Relationship Id="rId25" Type="http://schemas.openxmlformats.org/officeDocument/2006/relationships/image" Target="../media/image254.wmf"/><Relationship Id="rId33" Type="http://schemas.openxmlformats.org/officeDocument/2006/relationships/image" Target="../media/image258.wmf"/><Relationship Id="rId38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3.bin"/><Relationship Id="rId20" Type="http://schemas.openxmlformats.org/officeDocument/2006/relationships/oleObject" Target="../embeddings/oleObject275.bin"/><Relationship Id="rId29" Type="http://schemas.openxmlformats.org/officeDocument/2006/relationships/image" Target="../media/image256.wmf"/><Relationship Id="rId1" Type="http://schemas.openxmlformats.org/officeDocument/2006/relationships/tags" Target="../tags/tag17.x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247.wmf"/><Relationship Id="rId24" Type="http://schemas.openxmlformats.org/officeDocument/2006/relationships/oleObject" Target="../embeddings/oleObject277.bin"/><Relationship Id="rId32" Type="http://schemas.openxmlformats.org/officeDocument/2006/relationships/oleObject" Target="../embeddings/oleObject281.bin"/><Relationship Id="rId37" Type="http://schemas.openxmlformats.org/officeDocument/2006/relationships/oleObject" Target="../embeddings/oleObject284.bin"/><Relationship Id="rId40" Type="http://schemas.openxmlformats.org/officeDocument/2006/relationships/image" Target="../media/image261.wmf"/><Relationship Id="rId5" Type="http://schemas.openxmlformats.org/officeDocument/2006/relationships/image" Target="../media/image244.wmf"/><Relationship Id="rId15" Type="http://schemas.openxmlformats.org/officeDocument/2006/relationships/image" Target="../media/image249.wmf"/><Relationship Id="rId23" Type="http://schemas.openxmlformats.org/officeDocument/2006/relationships/image" Target="../media/image253.wmf"/><Relationship Id="rId28" Type="http://schemas.openxmlformats.org/officeDocument/2006/relationships/oleObject" Target="../embeddings/oleObject279.bin"/><Relationship Id="rId36" Type="http://schemas.openxmlformats.org/officeDocument/2006/relationships/image" Target="../media/image259.wmf"/><Relationship Id="rId10" Type="http://schemas.openxmlformats.org/officeDocument/2006/relationships/oleObject" Target="../embeddings/oleObject270.bin"/><Relationship Id="rId19" Type="http://schemas.openxmlformats.org/officeDocument/2006/relationships/image" Target="../media/image251.wmf"/><Relationship Id="rId31" Type="http://schemas.openxmlformats.org/officeDocument/2006/relationships/image" Target="../media/image257.wmf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246.wmf"/><Relationship Id="rId14" Type="http://schemas.openxmlformats.org/officeDocument/2006/relationships/oleObject" Target="../embeddings/oleObject272.bin"/><Relationship Id="rId22" Type="http://schemas.openxmlformats.org/officeDocument/2006/relationships/oleObject" Target="../embeddings/oleObject276.bin"/><Relationship Id="rId27" Type="http://schemas.openxmlformats.org/officeDocument/2006/relationships/image" Target="../media/image255.wmf"/><Relationship Id="rId30" Type="http://schemas.openxmlformats.org/officeDocument/2006/relationships/oleObject" Target="../embeddings/oleObject280.bin"/><Relationship Id="rId35" Type="http://schemas.openxmlformats.org/officeDocument/2006/relationships/oleObject" Target="../embeddings/oleObject283.bin"/><Relationship Id="rId8" Type="http://schemas.openxmlformats.org/officeDocument/2006/relationships/oleObject" Target="../embeddings/oleObject269.bin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65.png"/><Relationship Id="rId12" Type="http://schemas.openxmlformats.org/officeDocument/2006/relationships/image" Target="../media/image27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264.png"/><Relationship Id="rId11" Type="http://schemas.openxmlformats.org/officeDocument/2006/relationships/image" Target="../media/image269.png"/><Relationship Id="rId5" Type="http://schemas.openxmlformats.org/officeDocument/2006/relationships/image" Target="../media/image263.png"/><Relationship Id="rId10" Type="http://schemas.openxmlformats.org/officeDocument/2006/relationships/image" Target="../media/image268.png"/><Relationship Id="rId4" Type="http://schemas.openxmlformats.org/officeDocument/2006/relationships/image" Target="../media/image262.png"/><Relationship Id="rId9" Type="http://schemas.openxmlformats.org/officeDocument/2006/relationships/image" Target="../media/image2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275.wmf"/><Relationship Id="rId18" Type="http://schemas.openxmlformats.org/officeDocument/2006/relationships/oleObject" Target="../embeddings/oleObject293.bin"/><Relationship Id="rId26" Type="http://schemas.openxmlformats.org/officeDocument/2006/relationships/oleObject" Target="../embeddings/oleObject297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79.wmf"/><Relationship Id="rId7" Type="http://schemas.openxmlformats.org/officeDocument/2006/relationships/image" Target="../media/image272.w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277.wmf"/><Relationship Id="rId25" Type="http://schemas.openxmlformats.org/officeDocument/2006/relationships/image" Target="../media/image2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4.bin"/><Relationship Id="rId29" Type="http://schemas.openxmlformats.org/officeDocument/2006/relationships/oleObject" Target="../embeddings/oleObject299.bin"/><Relationship Id="rId1" Type="http://schemas.openxmlformats.org/officeDocument/2006/relationships/tags" Target="../tags/tag19.x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274.wmf"/><Relationship Id="rId24" Type="http://schemas.openxmlformats.org/officeDocument/2006/relationships/oleObject" Target="../embeddings/oleObject296.bin"/><Relationship Id="rId5" Type="http://schemas.openxmlformats.org/officeDocument/2006/relationships/image" Target="../media/image271.wmf"/><Relationship Id="rId15" Type="http://schemas.openxmlformats.org/officeDocument/2006/relationships/image" Target="../media/image276.wmf"/><Relationship Id="rId23" Type="http://schemas.openxmlformats.org/officeDocument/2006/relationships/image" Target="../media/image280.wmf"/><Relationship Id="rId28" Type="http://schemas.openxmlformats.org/officeDocument/2006/relationships/oleObject" Target="../embeddings/oleObject298.bin"/><Relationship Id="rId10" Type="http://schemas.openxmlformats.org/officeDocument/2006/relationships/oleObject" Target="../embeddings/oleObject289.bin"/><Relationship Id="rId19" Type="http://schemas.openxmlformats.org/officeDocument/2006/relationships/image" Target="../media/image278.wmf"/><Relationship Id="rId31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273.wmf"/><Relationship Id="rId14" Type="http://schemas.openxmlformats.org/officeDocument/2006/relationships/oleObject" Target="../embeddings/oleObject291.bin"/><Relationship Id="rId22" Type="http://schemas.openxmlformats.org/officeDocument/2006/relationships/oleObject" Target="../embeddings/oleObject295.bin"/><Relationship Id="rId27" Type="http://schemas.openxmlformats.org/officeDocument/2006/relationships/image" Target="../media/image282.wmf"/><Relationship Id="rId30" Type="http://schemas.openxmlformats.org/officeDocument/2006/relationships/image" Target="../media/image28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28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5" Type="http://schemas.openxmlformats.org/officeDocument/2006/relationships/image" Target="../media/image285.wmf"/><Relationship Id="rId4" Type="http://schemas.openxmlformats.org/officeDocument/2006/relationships/oleObject" Target="../embeddings/oleObject300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28.wmf"/><Relationship Id="rId21" Type="http://schemas.openxmlformats.org/officeDocument/2006/relationships/image" Target="../media/image20.wmf"/><Relationship Id="rId34" Type="http://schemas.openxmlformats.org/officeDocument/2006/relationships/image" Target="../media/image26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oleObject" Target="../embeddings/oleObject24.bin"/><Relationship Id="rId41" Type="http://schemas.openxmlformats.org/officeDocument/2006/relationships/image" Target="../media/image29.wmf"/><Relationship Id="rId1" Type="http://schemas.openxmlformats.org/officeDocument/2006/relationships/tags" Target="../tags/tag4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1.bin"/><Relationship Id="rId32" Type="http://schemas.openxmlformats.org/officeDocument/2006/relationships/image" Target="../media/image25.wmf"/><Relationship Id="rId37" Type="http://schemas.openxmlformats.org/officeDocument/2006/relationships/image" Target="../media/image27.wmf"/><Relationship Id="rId40" Type="http://schemas.openxmlformats.org/officeDocument/2006/relationships/oleObject" Target="../embeddings/oleObject30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8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31" Type="http://schemas.openxmlformats.org/officeDocument/2006/relationships/oleObject" Target="../embeddings/oleObject25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3.wmf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7.bin"/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oleObject" Target="../embeddings/oleObject26.bin"/><Relationship Id="rId38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47.wmf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6.bin"/><Relationship Id="rId42" Type="http://schemas.openxmlformats.org/officeDocument/2006/relationships/oleObject" Target="../embeddings/oleObject50.bin"/><Relationship Id="rId47" Type="http://schemas.openxmlformats.org/officeDocument/2006/relationships/oleObject" Target="../embeddings/oleObject53.bin"/><Relationship Id="rId50" Type="http://schemas.openxmlformats.org/officeDocument/2006/relationships/image" Target="../media/image52.wmf"/><Relationship Id="rId55" Type="http://schemas.openxmlformats.org/officeDocument/2006/relationships/oleObject" Target="../embeddings/oleObject57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9" Type="http://schemas.openxmlformats.org/officeDocument/2006/relationships/image" Target="../media/image42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49.bin"/><Relationship Id="rId45" Type="http://schemas.openxmlformats.org/officeDocument/2006/relationships/oleObject" Target="../embeddings/oleObject52.bin"/><Relationship Id="rId53" Type="http://schemas.openxmlformats.org/officeDocument/2006/relationships/oleObject" Target="../embeddings/oleObject56.bin"/><Relationship Id="rId58" Type="http://schemas.openxmlformats.org/officeDocument/2006/relationships/image" Target="../media/image56.wmf"/><Relationship Id="rId5" Type="http://schemas.openxmlformats.org/officeDocument/2006/relationships/image" Target="../media/image30.wmf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5.wmf"/><Relationship Id="rId43" Type="http://schemas.openxmlformats.org/officeDocument/2006/relationships/image" Target="../media/image49.wmf"/><Relationship Id="rId48" Type="http://schemas.openxmlformats.org/officeDocument/2006/relationships/image" Target="../media/image51.wmf"/><Relationship Id="rId56" Type="http://schemas.openxmlformats.org/officeDocument/2006/relationships/image" Target="../media/image55.wmf"/><Relationship Id="rId8" Type="http://schemas.openxmlformats.org/officeDocument/2006/relationships/oleObject" Target="../embeddings/oleObject33.bin"/><Relationship Id="rId51" Type="http://schemas.openxmlformats.org/officeDocument/2006/relationships/oleObject" Target="../embeddings/oleObject55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48.bin"/><Relationship Id="rId46" Type="http://schemas.openxmlformats.org/officeDocument/2006/relationships/image" Target="../media/image50.wmf"/><Relationship Id="rId59" Type="http://schemas.openxmlformats.org/officeDocument/2006/relationships/oleObject" Target="../embeddings/oleObject59.bin"/><Relationship Id="rId20" Type="http://schemas.openxmlformats.org/officeDocument/2006/relationships/oleObject" Target="../embeddings/oleObject39.bin"/><Relationship Id="rId41" Type="http://schemas.openxmlformats.org/officeDocument/2006/relationships/image" Target="../media/image48.wmf"/><Relationship Id="rId54" Type="http://schemas.openxmlformats.org/officeDocument/2006/relationships/image" Target="../media/image54.wmf"/><Relationship Id="rId1" Type="http://schemas.openxmlformats.org/officeDocument/2006/relationships/tags" Target="../tags/tag5.xml"/><Relationship Id="rId6" Type="http://schemas.openxmlformats.org/officeDocument/2006/relationships/oleObject" Target="../embeddings/oleObject32.bin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49" Type="http://schemas.openxmlformats.org/officeDocument/2006/relationships/oleObject" Target="../embeddings/oleObject54.bin"/><Relationship Id="rId57" Type="http://schemas.openxmlformats.org/officeDocument/2006/relationships/oleObject" Target="../embeddings/oleObject58.bin"/><Relationship Id="rId10" Type="http://schemas.openxmlformats.org/officeDocument/2006/relationships/oleObject" Target="../embeddings/oleObject34.bin"/><Relationship Id="rId31" Type="http://schemas.openxmlformats.org/officeDocument/2006/relationships/image" Target="../media/image43.wmf"/><Relationship Id="rId44" Type="http://schemas.openxmlformats.org/officeDocument/2006/relationships/oleObject" Target="../embeddings/oleObject51.bin"/><Relationship Id="rId52" Type="http://schemas.openxmlformats.org/officeDocument/2006/relationships/image" Target="../media/image53.wmf"/><Relationship Id="rId60" Type="http://schemas.openxmlformats.org/officeDocument/2006/relationships/image" Target="../media/image57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9" Type="http://schemas.openxmlformats.org/officeDocument/2006/relationships/oleObject" Target="../embeddings/oleObject77.bin"/><Relationship Id="rId21" Type="http://schemas.openxmlformats.org/officeDocument/2006/relationships/oleObject" Target="../embeddings/oleObject68.bin"/><Relationship Id="rId34" Type="http://schemas.openxmlformats.org/officeDocument/2006/relationships/image" Target="../media/image72.wmf"/><Relationship Id="rId42" Type="http://schemas.openxmlformats.org/officeDocument/2006/relationships/image" Target="../media/image76.wmf"/><Relationship Id="rId47" Type="http://schemas.openxmlformats.org/officeDocument/2006/relationships/oleObject" Target="../embeddings/oleObject81.bin"/><Relationship Id="rId50" Type="http://schemas.openxmlformats.org/officeDocument/2006/relationships/image" Target="../media/image80.wmf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72.bin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76.bin"/><Relationship Id="rId40" Type="http://schemas.openxmlformats.org/officeDocument/2006/relationships/image" Target="../media/image75.wmf"/><Relationship Id="rId45" Type="http://schemas.openxmlformats.org/officeDocument/2006/relationships/oleObject" Target="../embeddings/oleObject80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69.wmf"/><Relationship Id="rId36" Type="http://schemas.openxmlformats.org/officeDocument/2006/relationships/image" Target="../media/image73.wmf"/><Relationship Id="rId49" Type="http://schemas.openxmlformats.org/officeDocument/2006/relationships/oleObject" Target="../embeddings/oleObject82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4" Type="http://schemas.openxmlformats.org/officeDocument/2006/relationships/image" Target="../media/image77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75.bin"/><Relationship Id="rId43" Type="http://schemas.openxmlformats.org/officeDocument/2006/relationships/oleObject" Target="../embeddings/oleObject79.bin"/><Relationship Id="rId48" Type="http://schemas.openxmlformats.org/officeDocument/2006/relationships/image" Target="../media/image79.wmf"/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5.xml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4.bin"/><Relationship Id="rId38" Type="http://schemas.openxmlformats.org/officeDocument/2006/relationships/image" Target="../media/image74.wmf"/><Relationship Id="rId46" Type="http://schemas.openxmlformats.org/officeDocument/2006/relationships/image" Target="../media/image78.wmf"/><Relationship Id="rId20" Type="http://schemas.openxmlformats.org/officeDocument/2006/relationships/image" Target="../media/image65.wmf"/><Relationship Id="rId41" Type="http://schemas.openxmlformats.org/officeDocument/2006/relationships/oleObject" Target="../embeddings/oleObject78.bin"/><Relationship Id="rId1" Type="http://schemas.openxmlformats.org/officeDocument/2006/relationships/tags" Target="../tags/tag6.xml"/><Relationship Id="rId6" Type="http://schemas.openxmlformats.org/officeDocument/2006/relationships/image" Target="../media/image5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8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90.wmf"/><Relationship Id="rId1" Type="http://schemas.openxmlformats.org/officeDocument/2006/relationships/tags" Target="../tags/tag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91.bin"/><Relationship Id="rId5" Type="http://schemas.openxmlformats.org/officeDocument/2006/relationships/image" Target="../media/image81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93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94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00.wmf"/><Relationship Id="rId34" Type="http://schemas.openxmlformats.org/officeDocument/2006/relationships/oleObject" Target="../embeddings/oleObject110.bin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04.wmf"/><Relationship Id="rId1" Type="http://schemas.openxmlformats.org/officeDocument/2006/relationships/tags" Target="../tags/tag8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107.wmf"/><Relationship Id="rId8" Type="http://schemas.openxmlformats.org/officeDocument/2006/relationships/oleObject" Target="../embeddings/oleObject97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16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120.wmf"/><Relationship Id="rId1" Type="http://schemas.openxmlformats.org/officeDocument/2006/relationships/tags" Target="../tags/tag9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23.bin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24.bin"/><Relationship Id="rId8" Type="http://schemas.openxmlformats.org/officeDocument/2006/relationships/oleObject" Target="../embeddings/oleObject11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30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33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34.wmf"/><Relationship Id="rId1" Type="http://schemas.openxmlformats.org/officeDocument/2006/relationships/tags" Target="../tags/tag10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36.bin"/><Relationship Id="rId32" Type="http://schemas.openxmlformats.org/officeDocument/2006/relationships/oleObject" Target="../embeddings/oleObject140.bin"/><Relationship Id="rId5" Type="http://schemas.openxmlformats.org/officeDocument/2006/relationships/image" Target="../media/image123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28" Type="http://schemas.openxmlformats.org/officeDocument/2006/relationships/oleObject" Target="../embeddings/oleObject138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9.wmf"/><Relationship Id="rId31" Type="http://schemas.openxmlformats.org/officeDocument/2006/relationships/image" Target="../media/image135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39.bin"/><Relationship Id="rId8" Type="http://schemas.openxmlformats.org/officeDocument/2006/relationships/oleObject" Target="../embeddings/oleObject1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4.7 Using Identities to Solve Equations:</a:t>
            </a:r>
            <a:br>
              <a:rPr lang="en-CA" dirty="0"/>
            </a:br>
            <a:r>
              <a:rPr lang="en-CA" dirty="0"/>
              <a:t>Half Angle Identities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536234-0A84-4B41-B9AE-2C3AF8D59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33144"/>
              </p:ext>
            </p:extLst>
          </p:nvPr>
        </p:nvGraphicFramePr>
        <p:xfrm>
          <a:off x="1524000" y="2128814"/>
          <a:ext cx="374967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536234-0A84-4B41-B9AE-2C3AF8D59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2128814"/>
                        <a:ext cx="3749676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8B7B07-23A2-48D6-B33F-2BA830498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53297"/>
              </p:ext>
            </p:extLst>
          </p:nvPr>
        </p:nvGraphicFramePr>
        <p:xfrm>
          <a:off x="6315432" y="2084299"/>
          <a:ext cx="3871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03040" progId="Equation.DSMT4">
                  <p:embed/>
                </p:oleObj>
              </mc:Choice>
              <mc:Fallback>
                <p:oleObj name="Equation" r:id="rId6" imgW="15872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68B7B07-23A2-48D6-B33F-2BA830498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5432" y="2084299"/>
                        <a:ext cx="38719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E1CC608-C33A-4C0C-9321-059C4414B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14776"/>
              </p:ext>
            </p:extLst>
          </p:nvPr>
        </p:nvGraphicFramePr>
        <p:xfrm>
          <a:off x="1601346" y="1058779"/>
          <a:ext cx="350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03040" progId="Equation.DSMT4">
                  <p:embed/>
                </p:oleObj>
              </mc:Choice>
              <mc:Fallback>
                <p:oleObj name="Equation" r:id="rId8" imgW="14349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E1CC608-C33A-4C0C-9321-059C4414B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1346" y="1058779"/>
                        <a:ext cx="3502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16FB408-6377-4145-8FC4-612FB40C8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40060"/>
              </p:ext>
            </p:extLst>
          </p:nvPr>
        </p:nvGraphicFramePr>
        <p:xfrm>
          <a:off x="6623827" y="1050145"/>
          <a:ext cx="35925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203040" progId="Equation.DSMT4">
                  <p:embed/>
                </p:oleObj>
              </mc:Choice>
              <mc:Fallback>
                <p:oleObj name="Equation" r:id="rId10" imgW="14731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16FB408-6377-4145-8FC4-612FB40C8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3827" y="1050145"/>
                        <a:ext cx="359251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759AD92-7713-499D-8C56-E2077FCDF7A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08221" y="80785"/>
            <a:ext cx="8975559" cy="97799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each trig equation, indicate what substitution to make and solve for </a:t>
            </a:r>
            <a:r>
              <a:rPr lang="el-GR" dirty="0"/>
              <a:t>θ</a:t>
            </a:r>
            <a:r>
              <a:rPr lang="en-CA" dirty="0"/>
              <a:t>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59111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03650E-7F74-48BA-8B9F-B204C9278D9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08221" y="80785"/>
            <a:ext cx="8975559" cy="97799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each trig equation, indicate what substitution to make and solve for </a:t>
            </a:r>
            <a:r>
              <a:rPr lang="el-GR" dirty="0"/>
              <a:t>θ</a:t>
            </a:r>
            <a:r>
              <a:rPr lang="en-CA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554377-8405-4F6F-A18B-FAC6F3C73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67887"/>
              </p:ext>
            </p:extLst>
          </p:nvPr>
        </p:nvGraphicFramePr>
        <p:xfrm>
          <a:off x="1601346" y="1058779"/>
          <a:ext cx="350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203040" progId="Equation.DSMT4">
                  <p:embed/>
                </p:oleObj>
              </mc:Choice>
              <mc:Fallback>
                <p:oleObj name="Equation" r:id="rId4" imgW="14349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6554377-8405-4F6F-A18B-FAC6F3C73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1346" y="1058779"/>
                        <a:ext cx="3502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6AAE19-EA71-4916-8784-8F4242E98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4716"/>
              </p:ext>
            </p:extLst>
          </p:nvPr>
        </p:nvGraphicFramePr>
        <p:xfrm>
          <a:off x="1624977" y="1827214"/>
          <a:ext cx="3817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53800" progId="Equation.DSMT4">
                  <p:embed/>
                </p:oleObj>
              </mc:Choice>
              <mc:Fallback>
                <p:oleObj name="Equation" r:id="rId6" imgW="2527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26AAE19-EA71-4916-8784-8F4242E98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4977" y="1827214"/>
                        <a:ext cx="38179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1788FE-D043-42DD-868D-37A2C3DB3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24538"/>
              </p:ext>
            </p:extLst>
          </p:nvPr>
        </p:nvGraphicFramePr>
        <p:xfrm>
          <a:off x="6208813" y="1818239"/>
          <a:ext cx="3760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253800" progId="Equation.DSMT4">
                  <p:embed/>
                </p:oleObj>
              </mc:Choice>
              <mc:Fallback>
                <p:oleObj name="Equation" r:id="rId8" imgW="2489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1788FE-D043-42DD-868D-37A2C3DB3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8813" y="1818239"/>
                        <a:ext cx="37607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AB831E8-9DE2-451B-ABDB-74FDFEFFE11D}"/>
              </a:ext>
            </a:extLst>
          </p:cNvPr>
          <p:cNvSpPr txBox="1"/>
          <p:nvPr/>
        </p:nvSpPr>
        <p:spPr>
          <a:xfrm>
            <a:off x="1561951" y="1503728"/>
            <a:ext cx="40062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You can use either one of these two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09C523-BCC8-48AD-9E69-9D9AA1C58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82024"/>
              </p:ext>
            </p:extLst>
          </p:nvPr>
        </p:nvGraphicFramePr>
        <p:xfrm>
          <a:off x="2616200" y="2228850"/>
          <a:ext cx="9985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E09C523-BCC8-48AD-9E69-9D9AA1C58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6200" y="2228850"/>
                        <a:ext cx="99853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B75C73B6-6019-407E-B10B-08B69054E61C}"/>
              </a:ext>
            </a:extLst>
          </p:cNvPr>
          <p:cNvSpPr/>
          <p:nvPr/>
        </p:nvSpPr>
        <p:spPr>
          <a:xfrm rot="5400000">
            <a:off x="3234786" y="1913833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7577E7-1DAA-4C61-8B8B-79C065657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15131"/>
              </p:ext>
            </p:extLst>
          </p:nvPr>
        </p:nvGraphicFramePr>
        <p:xfrm>
          <a:off x="3916278" y="2214564"/>
          <a:ext cx="10556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7577E7-1DAA-4C61-8B8B-79C065657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16278" y="2214564"/>
                        <a:ext cx="10556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>
            <a:extLst>
              <a:ext uri="{FF2B5EF4-FFF2-40B4-BE49-F238E27FC236}">
                <a16:creationId xmlns:a16="http://schemas.microsoft.com/office/drawing/2014/main" id="{0396E6FE-0CA7-4288-9422-AB3180156E60}"/>
              </a:ext>
            </a:extLst>
          </p:cNvPr>
          <p:cNvSpPr/>
          <p:nvPr/>
        </p:nvSpPr>
        <p:spPr>
          <a:xfrm rot="5400000">
            <a:off x="4405811" y="1913833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4EB045-405A-4529-A565-D99BFB9DE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058648"/>
              </p:ext>
            </p:extLst>
          </p:nvPr>
        </p:nvGraphicFramePr>
        <p:xfrm>
          <a:off x="7153483" y="2252700"/>
          <a:ext cx="10175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177480" progId="Equation.DSMT4">
                  <p:embed/>
                </p:oleObj>
              </mc:Choice>
              <mc:Fallback>
                <p:oleObj name="Equation" r:id="rId14" imgW="6728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B4EB045-405A-4529-A565-D99BFB9DE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53483" y="2252700"/>
                        <a:ext cx="101758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>
            <a:extLst>
              <a:ext uri="{FF2B5EF4-FFF2-40B4-BE49-F238E27FC236}">
                <a16:creationId xmlns:a16="http://schemas.microsoft.com/office/drawing/2014/main" id="{9C8D2A6D-9C0C-4F6D-A5A8-DCE1B592116E}"/>
              </a:ext>
            </a:extLst>
          </p:cNvPr>
          <p:cNvSpPr/>
          <p:nvPr/>
        </p:nvSpPr>
        <p:spPr>
          <a:xfrm rot="5400000">
            <a:off x="7781594" y="1938039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C6612E-B497-4E08-9253-F4864128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85646"/>
              </p:ext>
            </p:extLst>
          </p:nvPr>
        </p:nvGraphicFramePr>
        <p:xfrm>
          <a:off x="8567408" y="2238414"/>
          <a:ext cx="9969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C6612E-B497-4E08-9253-F48641286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67408" y="2238414"/>
                        <a:ext cx="9969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>
            <a:extLst>
              <a:ext uri="{FF2B5EF4-FFF2-40B4-BE49-F238E27FC236}">
                <a16:creationId xmlns:a16="http://schemas.microsoft.com/office/drawing/2014/main" id="{192506E3-8B81-4F16-A150-AFA46C4C763D}"/>
              </a:ext>
            </a:extLst>
          </p:cNvPr>
          <p:cNvSpPr/>
          <p:nvPr/>
        </p:nvSpPr>
        <p:spPr>
          <a:xfrm rot="5400000">
            <a:off x="9014494" y="1938039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0EEECE-0E83-44C7-8534-387F9138A8CB}"/>
              </a:ext>
            </a:extLst>
          </p:cNvPr>
          <p:cNvSpPr txBox="1"/>
          <p:nvPr/>
        </p:nvSpPr>
        <p:spPr>
          <a:xfrm>
            <a:off x="1518079" y="2494644"/>
            <a:ext cx="429797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quaring &amp; Combining the 2 eq above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627181E-41A0-499C-B8F5-788FEC973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08073"/>
              </p:ext>
            </p:extLst>
          </p:nvPr>
        </p:nvGraphicFramePr>
        <p:xfrm>
          <a:off x="2050472" y="2804951"/>
          <a:ext cx="11906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627181E-41A0-499C-B8F5-788FEC973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0472" y="2804951"/>
                        <a:ext cx="119062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82C6E87-9F0A-4EFA-9177-9FBDDAEAC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70807"/>
              </p:ext>
            </p:extLst>
          </p:nvPr>
        </p:nvGraphicFramePr>
        <p:xfrm>
          <a:off x="3935072" y="2804953"/>
          <a:ext cx="1323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203040" progId="Equation.DSMT4">
                  <p:embed/>
                </p:oleObj>
              </mc:Choice>
              <mc:Fallback>
                <p:oleObj name="Equation" r:id="rId20" imgW="8762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82C6E87-9F0A-4EFA-9177-9FBDDAEAC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35072" y="2804953"/>
                        <a:ext cx="13239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C90234-ADA9-4500-92EB-E85DC894F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88875"/>
              </p:ext>
            </p:extLst>
          </p:nvPr>
        </p:nvGraphicFramePr>
        <p:xfrm>
          <a:off x="2415507" y="3148993"/>
          <a:ext cx="23431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49080" imgH="203040" progId="Equation.DSMT4">
                  <p:embed/>
                </p:oleObj>
              </mc:Choice>
              <mc:Fallback>
                <p:oleObj name="Equation" r:id="rId22" imgW="1549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2C90234-ADA9-4500-92EB-E85DC894F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15507" y="3148993"/>
                        <a:ext cx="23431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73A0466-F77B-4BF4-A2C3-A7E75067E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93348"/>
              </p:ext>
            </p:extLst>
          </p:nvPr>
        </p:nvGraphicFramePr>
        <p:xfrm>
          <a:off x="2416175" y="3392489"/>
          <a:ext cx="768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03040" progId="Equation.DSMT4">
                  <p:embed/>
                </p:oleObj>
              </mc:Choice>
              <mc:Fallback>
                <p:oleObj name="Equation" r:id="rId24" imgW="5079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73A0466-F77B-4BF4-A2C3-A7E75067E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16175" y="3392489"/>
                        <a:ext cx="768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87F495C-1F73-4F24-87DD-4D70E8688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74721"/>
              </p:ext>
            </p:extLst>
          </p:nvPr>
        </p:nvGraphicFramePr>
        <p:xfrm>
          <a:off x="2534701" y="3654425"/>
          <a:ext cx="5572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87F495C-1F73-4F24-87DD-4D70E8688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34701" y="3654425"/>
                        <a:ext cx="5572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587F758-BBA6-433E-9CAC-EE9CC5514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82391"/>
              </p:ext>
            </p:extLst>
          </p:nvPr>
        </p:nvGraphicFramePr>
        <p:xfrm>
          <a:off x="7051884" y="2549235"/>
          <a:ext cx="1228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12520" imgH="203040" progId="Equation.DSMT4">
                  <p:embed/>
                </p:oleObj>
              </mc:Choice>
              <mc:Fallback>
                <p:oleObj name="Equation" r:id="rId28" imgW="81252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587F758-BBA6-433E-9CAC-EE9CC5514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051884" y="2549235"/>
                        <a:ext cx="1228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8E5B646-70E6-4DE1-840D-C481FF8DC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36460"/>
              </p:ext>
            </p:extLst>
          </p:nvPr>
        </p:nvGraphicFramePr>
        <p:xfrm>
          <a:off x="8441997" y="2548696"/>
          <a:ext cx="12842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680" imgH="203040" progId="Equation.DSMT4">
                  <p:embed/>
                </p:oleObj>
              </mc:Choice>
              <mc:Fallback>
                <p:oleObj name="Equation" r:id="rId30" imgW="85068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8E5B646-70E6-4DE1-840D-C481FF8DCE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441997" y="2548696"/>
                        <a:ext cx="12842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009F34D-E7F2-4796-8F7A-C6B06B7C2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60878"/>
              </p:ext>
            </p:extLst>
          </p:nvPr>
        </p:nvGraphicFramePr>
        <p:xfrm>
          <a:off x="7008813" y="2951164"/>
          <a:ext cx="2324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36480" imgH="203040" progId="Equation.DSMT4">
                  <p:embed/>
                </p:oleObj>
              </mc:Choice>
              <mc:Fallback>
                <p:oleObj name="Equation" r:id="rId32" imgW="15364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009F34D-E7F2-4796-8F7A-C6B06B7C2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08813" y="2951164"/>
                        <a:ext cx="23241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71539C3-90B3-4B3A-9129-DB68E222C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29021"/>
              </p:ext>
            </p:extLst>
          </p:nvPr>
        </p:nvGraphicFramePr>
        <p:xfrm>
          <a:off x="7105065" y="3281154"/>
          <a:ext cx="5572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68280" imgH="177480" progId="Equation.DSMT4">
                  <p:embed/>
                </p:oleObj>
              </mc:Choice>
              <mc:Fallback>
                <p:oleObj name="Equation" r:id="rId34" imgW="3682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71539C3-90B3-4B3A-9129-DB68E222C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05065" y="3281154"/>
                        <a:ext cx="5572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ED3535CA-2B26-45E6-910B-9FB6E5EBA0F0}"/>
              </a:ext>
            </a:extLst>
          </p:cNvPr>
          <p:cNvSpPr txBox="1"/>
          <p:nvPr/>
        </p:nvSpPr>
        <p:spPr>
          <a:xfrm>
            <a:off x="1569004" y="3869041"/>
            <a:ext cx="199605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w solve for “a”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602600B-11E5-4568-8A8C-BB750B75C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67625"/>
              </p:ext>
            </p:extLst>
          </p:nvPr>
        </p:nvGraphicFramePr>
        <p:xfrm>
          <a:off x="2224089" y="4263777"/>
          <a:ext cx="96043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34680" imgH="177480" progId="Equation.DSMT4">
                  <p:embed/>
                </p:oleObj>
              </mc:Choice>
              <mc:Fallback>
                <p:oleObj name="Equation" r:id="rId35" imgW="634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602600B-11E5-4568-8A8C-BB750B75C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24089" y="4263777"/>
                        <a:ext cx="96043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C0ED7B2-133E-4E28-BF50-D19F7999F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14795"/>
              </p:ext>
            </p:extLst>
          </p:nvPr>
        </p:nvGraphicFramePr>
        <p:xfrm>
          <a:off x="2115282" y="4529171"/>
          <a:ext cx="1150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61760" imgH="253800" progId="Equation.DSMT4">
                  <p:embed/>
                </p:oleObj>
              </mc:Choice>
              <mc:Fallback>
                <p:oleObj name="Equation" r:id="rId37" imgW="76176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C0ED7B2-133E-4E28-BF50-D19F7999F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115282" y="4529171"/>
                        <a:ext cx="11509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E36859-7B93-44BE-901F-A97C35058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93170"/>
              </p:ext>
            </p:extLst>
          </p:nvPr>
        </p:nvGraphicFramePr>
        <p:xfrm>
          <a:off x="1802729" y="4885210"/>
          <a:ext cx="1476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77760" imgH="177480" progId="Equation.DSMT4">
                  <p:embed/>
                </p:oleObj>
              </mc:Choice>
              <mc:Fallback>
                <p:oleObj name="Equation" r:id="rId39" imgW="9777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6E36859-7B93-44BE-901F-A97C35058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802729" y="4885210"/>
                        <a:ext cx="147637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320FF359-7CE7-48B9-83DB-4D5CB53E19A3}"/>
              </a:ext>
            </a:extLst>
          </p:cNvPr>
          <p:cNvSpPr txBox="1"/>
          <p:nvPr/>
        </p:nvSpPr>
        <p:spPr>
          <a:xfrm>
            <a:off x="6386984" y="3554497"/>
            <a:ext cx="391325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lightly different if we solve for “b”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970AB50-C36D-4CD5-8378-F10420286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66601"/>
              </p:ext>
            </p:extLst>
          </p:nvPr>
        </p:nvGraphicFramePr>
        <p:xfrm>
          <a:off x="6788714" y="3933790"/>
          <a:ext cx="9794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47640" imgH="177480" progId="Equation.DSMT4">
                  <p:embed/>
                </p:oleObj>
              </mc:Choice>
              <mc:Fallback>
                <p:oleObj name="Equation" r:id="rId41" imgW="64764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970AB50-C36D-4CD5-8378-F10420286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88714" y="3933790"/>
                        <a:ext cx="97948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42AF8F5-AC26-4236-B026-2A429F11C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7234"/>
              </p:ext>
            </p:extLst>
          </p:nvPr>
        </p:nvGraphicFramePr>
        <p:xfrm>
          <a:off x="6636669" y="4247825"/>
          <a:ext cx="11715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74360" imgH="253800" progId="Equation.DSMT4">
                  <p:embed/>
                </p:oleObj>
              </mc:Choice>
              <mc:Fallback>
                <p:oleObj name="Equation" r:id="rId43" imgW="77436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42AF8F5-AC26-4236-B026-2A429F11C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636669" y="4247825"/>
                        <a:ext cx="11715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4F1ED54-61D4-4BC6-8437-159DE3F90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43872"/>
              </p:ext>
            </p:extLst>
          </p:nvPr>
        </p:nvGraphicFramePr>
        <p:xfrm>
          <a:off x="6444581" y="4596385"/>
          <a:ext cx="13636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901440" imgH="177480" progId="Equation.DSMT4">
                  <p:embed/>
                </p:oleObj>
              </mc:Choice>
              <mc:Fallback>
                <p:oleObj name="Equation" r:id="rId45" imgW="9014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4F1ED54-61D4-4BC6-8437-159DE3F90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444581" y="4596385"/>
                        <a:ext cx="136366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92D34A7-FE11-4647-BDC9-E95E1DD3CCDD}"/>
              </a:ext>
            </a:extLst>
          </p:cNvPr>
          <p:cNvSpPr txBox="1"/>
          <p:nvPr/>
        </p:nvSpPr>
        <p:spPr>
          <a:xfrm>
            <a:off x="3786129" y="3883266"/>
            <a:ext cx="1816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w solve for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AFE8879-2FBB-4C69-8B1B-FB1FF805A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91450"/>
              </p:ext>
            </p:extLst>
          </p:nvPr>
        </p:nvGraphicFramePr>
        <p:xfrm>
          <a:off x="3696386" y="4249002"/>
          <a:ext cx="22637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498320" imgH="253800" progId="Equation.DSMT4">
                  <p:embed/>
                </p:oleObj>
              </mc:Choice>
              <mc:Fallback>
                <p:oleObj name="Equation" r:id="rId47" imgW="149832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AFE8879-2FBB-4C69-8B1B-FB1FF805A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696386" y="4249002"/>
                        <a:ext cx="22637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DC04D44-F592-4939-93FA-C1FCFCBE9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33045"/>
              </p:ext>
            </p:extLst>
          </p:nvPr>
        </p:nvGraphicFramePr>
        <p:xfrm>
          <a:off x="4720974" y="4624389"/>
          <a:ext cx="12287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812520" imgH="253800" progId="Equation.DSMT4">
                  <p:embed/>
                </p:oleObj>
              </mc:Choice>
              <mc:Fallback>
                <p:oleObj name="Equation" r:id="rId49" imgW="81252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DC04D44-F592-4939-93FA-C1FCFCBE9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720974" y="4624389"/>
                        <a:ext cx="122872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FD4C8F3-A456-4DEB-8CCD-92EED71C2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4462"/>
              </p:ext>
            </p:extLst>
          </p:nvPr>
        </p:nvGraphicFramePr>
        <p:xfrm>
          <a:off x="2408908" y="5306147"/>
          <a:ext cx="13827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14400" imgH="228600" progId="Equation.DSMT4">
                  <p:embed/>
                </p:oleObj>
              </mc:Choice>
              <mc:Fallback>
                <p:oleObj name="Equation" r:id="rId51" imgW="91440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FD4C8F3-A456-4DEB-8CCD-92EED71C2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408908" y="5306147"/>
                        <a:ext cx="138271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634439F-A3EC-41BA-923E-DCF5C0374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52018"/>
              </p:ext>
            </p:extLst>
          </p:nvPr>
        </p:nvGraphicFramePr>
        <p:xfrm>
          <a:off x="4308787" y="5286202"/>
          <a:ext cx="16335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79280" imgH="228600" progId="Equation.DSMT4">
                  <p:embed/>
                </p:oleObj>
              </mc:Choice>
              <mc:Fallback>
                <p:oleObj name="Equation" r:id="rId53" imgW="107928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C634439F-A3EC-41BA-923E-DCF5C0374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308787" y="5286202"/>
                        <a:ext cx="163353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CAD2B41-5EFB-48F3-AB19-03EA708BB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07386"/>
              </p:ext>
            </p:extLst>
          </p:nvPr>
        </p:nvGraphicFramePr>
        <p:xfrm>
          <a:off x="1831976" y="5303838"/>
          <a:ext cx="1958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295280" imgH="622080" progId="Equation.DSMT4">
                  <p:embed/>
                </p:oleObj>
              </mc:Choice>
              <mc:Fallback>
                <p:oleObj name="Equation" r:id="rId55" imgW="1295280" imgH="6220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CAD2B41-5EFB-48F3-AB19-03EA708BB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831976" y="5303838"/>
                        <a:ext cx="19589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BB27518-6F5E-45B0-B742-7A51614DD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02220"/>
              </p:ext>
            </p:extLst>
          </p:nvPr>
        </p:nvGraphicFramePr>
        <p:xfrm>
          <a:off x="2376575" y="5930061"/>
          <a:ext cx="9413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22080" imgH="177480" progId="Equation.DSMT4">
                  <p:embed/>
                </p:oleObj>
              </mc:Choice>
              <mc:Fallback>
                <p:oleObj name="Equation" r:id="rId57" imgW="62208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BB27518-6F5E-45B0-B742-7A51614DD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376575" y="5930061"/>
                        <a:ext cx="9413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DB5E35E-11AE-4B4A-891F-C61B9F4ED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24315"/>
              </p:ext>
            </p:extLst>
          </p:nvPr>
        </p:nvGraphicFramePr>
        <p:xfrm>
          <a:off x="2258050" y="6208250"/>
          <a:ext cx="10556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698400" imgH="228600" progId="Equation.DSMT4">
                  <p:embed/>
                </p:oleObj>
              </mc:Choice>
              <mc:Fallback>
                <p:oleObj name="Equation" r:id="rId59" imgW="69840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DB5E35E-11AE-4B4A-891F-C61B9F4ED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258050" y="6208250"/>
                        <a:ext cx="105568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BE4B0D0-BC36-4A25-8913-88C77FDB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69636"/>
              </p:ext>
            </p:extLst>
          </p:nvPr>
        </p:nvGraphicFramePr>
        <p:xfrm>
          <a:off x="3974601" y="5583289"/>
          <a:ext cx="21891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447560" imgH="177480" progId="Equation.DSMT4">
                  <p:embed/>
                </p:oleObj>
              </mc:Choice>
              <mc:Fallback>
                <p:oleObj name="Equation" r:id="rId61" imgW="144756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E4B0D0-BC36-4A25-8913-88C77FDB2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3974601" y="5583289"/>
                        <a:ext cx="218916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6B59FDC-418A-4576-8C1F-A251990E9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37007"/>
              </p:ext>
            </p:extLst>
          </p:nvPr>
        </p:nvGraphicFramePr>
        <p:xfrm>
          <a:off x="4285997" y="5870936"/>
          <a:ext cx="11699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774360" imgH="177480" progId="Equation.DSMT4">
                  <p:embed/>
                </p:oleObj>
              </mc:Choice>
              <mc:Fallback>
                <p:oleObj name="Equation" r:id="rId63" imgW="77436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6B59FDC-418A-4576-8C1F-A251990E9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4285997" y="5870936"/>
                        <a:ext cx="116998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0B3701A-A294-4DA5-A1B3-3D0745814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62372"/>
              </p:ext>
            </p:extLst>
          </p:nvPr>
        </p:nvGraphicFramePr>
        <p:xfrm>
          <a:off x="4298169" y="6179625"/>
          <a:ext cx="11509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761760" imgH="177480" progId="Equation.DSMT4">
                  <p:embed/>
                </p:oleObj>
              </mc:Choice>
              <mc:Fallback>
                <p:oleObj name="Equation" r:id="rId65" imgW="76176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0B3701A-A294-4DA5-A1B3-3D0745814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4298169" y="6179625"/>
                        <a:ext cx="115093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2CD3A035-D09B-436C-966E-0F7448BAF5D6}"/>
              </a:ext>
            </a:extLst>
          </p:cNvPr>
          <p:cNvSpPr txBox="1"/>
          <p:nvPr/>
        </p:nvSpPr>
        <p:spPr>
          <a:xfrm>
            <a:off x="1984444" y="6471641"/>
            <a:ext cx="3116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heck you answers!!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958C870-73CE-4353-8700-4F31C20BC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16351"/>
              </p:ext>
            </p:extLst>
          </p:nvPr>
        </p:nvGraphicFramePr>
        <p:xfrm>
          <a:off x="8016634" y="4006300"/>
          <a:ext cx="22256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473120" imgH="253800" progId="Equation.DSMT4">
                  <p:embed/>
                </p:oleObj>
              </mc:Choice>
              <mc:Fallback>
                <p:oleObj name="Equation" r:id="rId67" imgW="1473120" imgH="2538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5958C870-73CE-4353-8700-4F31C20BC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8016634" y="4006300"/>
                        <a:ext cx="22256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ECE1FA2-0A46-430C-BFB6-984C28AC2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13906"/>
              </p:ext>
            </p:extLst>
          </p:nvPr>
        </p:nvGraphicFramePr>
        <p:xfrm>
          <a:off x="9074125" y="4378314"/>
          <a:ext cx="11890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787320" imgH="253800" progId="Equation.DSMT4">
                  <p:embed/>
                </p:oleObj>
              </mc:Choice>
              <mc:Fallback>
                <p:oleObj name="Equation" r:id="rId69" imgW="78732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ECE1FA2-0A46-430C-BFB6-984C28AC2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9074125" y="4378314"/>
                        <a:ext cx="11890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E8CD698-5214-4019-B237-BCD2AF622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67215"/>
              </p:ext>
            </p:extLst>
          </p:nvPr>
        </p:nvGraphicFramePr>
        <p:xfrm>
          <a:off x="6742113" y="5232400"/>
          <a:ext cx="1498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990360" imgH="228600" progId="Equation.DSMT4">
                  <p:embed/>
                </p:oleObj>
              </mc:Choice>
              <mc:Fallback>
                <p:oleObj name="Equation" r:id="rId71" imgW="9903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E8CD698-5214-4019-B237-BCD2AF622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6742113" y="5232400"/>
                        <a:ext cx="14986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3595734-D661-40E0-80DF-B5271509F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68096"/>
              </p:ext>
            </p:extLst>
          </p:nvPr>
        </p:nvGraphicFramePr>
        <p:xfrm>
          <a:off x="8709025" y="5213350"/>
          <a:ext cx="16144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066680" imgH="228600" progId="Equation.DSMT4">
                  <p:embed/>
                </p:oleObj>
              </mc:Choice>
              <mc:Fallback>
                <p:oleObj name="Equation" r:id="rId73" imgW="10666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3595734-D661-40E0-80DF-B5271509F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8709025" y="5213350"/>
                        <a:ext cx="161448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DC07BB9-1A05-4F5C-A527-7F190714F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9225"/>
              </p:ext>
            </p:extLst>
          </p:nvPr>
        </p:nvGraphicFramePr>
        <p:xfrm>
          <a:off x="6165851" y="5565775"/>
          <a:ext cx="20748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1371600" imgH="177480" progId="Equation.DSMT4">
                  <p:embed/>
                </p:oleObj>
              </mc:Choice>
              <mc:Fallback>
                <p:oleObj name="Equation" r:id="rId75" imgW="137160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DC07BB9-1A05-4F5C-A527-7F19071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165851" y="5565775"/>
                        <a:ext cx="207486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ED3D2687-FE9B-4F76-854A-299DFDC09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70046"/>
              </p:ext>
            </p:extLst>
          </p:nvPr>
        </p:nvGraphicFramePr>
        <p:xfrm>
          <a:off x="7109371" y="5850530"/>
          <a:ext cx="9413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622080" imgH="177480" progId="Equation.DSMT4">
                  <p:embed/>
                </p:oleObj>
              </mc:Choice>
              <mc:Fallback>
                <p:oleObj name="Equation" r:id="rId77" imgW="62208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D3D2687-FE9B-4F76-854A-299DFDC09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7109371" y="5850530"/>
                        <a:ext cx="9413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D4C77B4-B8E6-4961-BC7E-DD28F33E7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85432"/>
              </p:ext>
            </p:extLst>
          </p:nvPr>
        </p:nvGraphicFramePr>
        <p:xfrm>
          <a:off x="7056883" y="6157555"/>
          <a:ext cx="10747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711000" imgH="228600" progId="Equation.DSMT4">
                  <p:embed/>
                </p:oleObj>
              </mc:Choice>
              <mc:Fallback>
                <p:oleObj name="Equation" r:id="rId79" imgW="71100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D4C77B4-B8E6-4961-BC7E-DD28F33E7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7056883" y="6157555"/>
                        <a:ext cx="107473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1EAD91F-8647-4A59-B53C-545D0FED1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75080"/>
              </p:ext>
            </p:extLst>
          </p:nvPr>
        </p:nvGraphicFramePr>
        <p:xfrm>
          <a:off x="8375651" y="5524500"/>
          <a:ext cx="21701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434960" imgH="177480" progId="Equation.DSMT4">
                  <p:embed/>
                </p:oleObj>
              </mc:Choice>
              <mc:Fallback>
                <p:oleObj name="Equation" r:id="rId81" imgW="1434960" imgH="177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1EAD91F-8647-4A59-B53C-545D0FED1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8375651" y="5524500"/>
                        <a:ext cx="21701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D068B476-AAF0-40EB-BCC0-E170083E9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32852"/>
              </p:ext>
            </p:extLst>
          </p:nvPr>
        </p:nvGraphicFramePr>
        <p:xfrm>
          <a:off x="9225643" y="5863764"/>
          <a:ext cx="12080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799920" imgH="228600" progId="Equation.DSMT4">
                  <p:embed/>
                </p:oleObj>
              </mc:Choice>
              <mc:Fallback>
                <p:oleObj name="Equation" r:id="rId83" imgW="799920" imgH="2286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D068B476-AAF0-40EB-BCC0-E170083E9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9225643" y="5863764"/>
                        <a:ext cx="1208087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62383C9-1A9B-45F5-BD91-ADC66B4A7F36}"/>
              </a:ext>
            </a:extLst>
          </p:cNvPr>
          <p:cNvSpPr txBox="1"/>
          <p:nvPr/>
        </p:nvSpPr>
        <p:spPr>
          <a:xfrm>
            <a:off x="6375448" y="6398674"/>
            <a:ext cx="3116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ame answers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921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4" grpId="0" animBg="1"/>
      <p:bldP spid="16" grpId="0" animBg="1"/>
      <p:bldP spid="18" grpId="0" animBg="1"/>
      <p:bldP spid="19" grpId="0"/>
      <p:bldP spid="29" grpId="0"/>
      <p:bldP spid="33" grpId="0"/>
      <p:bldP spid="37" grpId="0"/>
      <p:bldP spid="48" grpId="0"/>
      <p:bldP spid="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03650E-7F74-48BA-8B9F-B204C9278D9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7942" y="80785"/>
            <a:ext cx="11737570" cy="97799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each trig equation, indicate what substitution to make and solve for </a:t>
            </a:r>
            <a:r>
              <a:rPr lang="el-GR" dirty="0"/>
              <a:t>θ</a:t>
            </a:r>
            <a:r>
              <a:rPr lang="en-CA" dirty="0"/>
              <a:t>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6AAE19-EA71-4916-8784-8F4242E98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14900"/>
              </p:ext>
            </p:extLst>
          </p:nvPr>
        </p:nvGraphicFramePr>
        <p:xfrm>
          <a:off x="1624977" y="1503016"/>
          <a:ext cx="3817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253800" progId="Equation.DSMT4">
                  <p:embed/>
                </p:oleObj>
              </mc:Choice>
              <mc:Fallback>
                <p:oleObj name="Equation" r:id="rId4" imgW="2527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26AAE19-EA71-4916-8784-8F4242E98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4977" y="1503016"/>
                        <a:ext cx="38179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1788FE-D043-42DD-868D-37A2C3DB3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33080"/>
              </p:ext>
            </p:extLst>
          </p:nvPr>
        </p:nvGraphicFramePr>
        <p:xfrm>
          <a:off x="6208813" y="1494041"/>
          <a:ext cx="3760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253800" progId="Equation.DSMT4">
                  <p:embed/>
                </p:oleObj>
              </mc:Choice>
              <mc:Fallback>
                <p:oleObj name="Equation" r:id="rId6" imgW="2489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1788FE-D043-42DD-868D-37A2C3DB3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8813" y="1494041"/>
                        <a:ext cx="37607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AB831E8-9DE2-451B-ABDB-74FDFEFFE11D}"/>
              </a:ext>
            </a:extLst>
          </p:cNvPr>
          <p:cNvSpPr txBox="1"/>
          <p:nvPr/>
        </p:nvSpPr>
        <p:spPr>
          <a:xfrm>
            <a:off x="1561951" y="1179530"/>
            <a:ext cx="40062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You can use either one of these two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09C523-BCC8-48AD-9E69-9D9AA1C58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77544"/>
              </p:ext>
            </p:extLst>
          </p:nvPr>
        </p:nvGraphicFramePr>
        <p:xfrm>
          <a:off x="2468564" y="1904652"/>
          <a:ext cx="11715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E09C523-BCC8-48AD-9E69-9D9AA1C58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8564" y="1904652"/>
                        <a:ext cx="117157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B75C73B6-6019-407E-B10B-08B69054E61C}"/>
              </a:ext>
            </a:extLst>
          </p:cNvPr>
          <p:cNvSpPr/>
          <p:nvPr/>
        </p:nvSpPr>
        <p:spPr>
          <a:xfrm rot="5400000">
            <a:off x="3234786" y="1589635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7577E7-1DAA-4C61-8B8B-79C065657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57229"/>
              </p:ext>
            </p:extLst>
          </p:nvPr>
        </p:nvGraphicFramePr>
        <p:xfrm>
          <a:off x="3913188" y="1890366"/>
          <a:ext cx="1135062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177480" progId="Equation.DSMT4">
                  <p:embed/>
                </p:oleObj>
              </mc:Choice>
              <mc:Fallback>
                <p:oleObj name="Equation" r:id="rId10" imgW="7491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7577E7-1DAA-4C61-8B8B-79C065657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3188" y="1890366"/>
                        <a:ext cx="1135062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>
            <a:extLst>
              <a:ext uri="{FF2B5EF4-FFF2-40B4-BE49-F238E27FC236}">
                <a16:creationId xmlns:a16="http://schemas.microsoft.com/office/drawing/2014/main" id="{0396E6FE-0CA7-4288-9422-AB3180156E60}"/>
              </a:ext>
            </a:extLst>
          </p:cNvPr>
          <p:cNvSpPr/>
          <p:nvPr/>
        </p:nvSpPr>
        <p:spPr>
          <a:xfrm rot="5400000">
            <a:off x="4405811" y="1589635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4EB045-405A-4529-A565-D99BFB9DE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14203"/>
              </p:ext>
            </p:extLst>
          </p:nvPr>
        </p:nvGraphicFramePr>
        <p:xfrm>
          <a:off x="7153483" y="1928502"/>
          <a:ext cx="10175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B4EB045-405A-4529-A565-D99BFB9DE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53483" y="1928502"/>
                        <a:ext cx="101758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>
            <a:extLst>
              <a:ext uri="{FF2B5EF4-FFF2-40B4-BE49-F238E27FC236}">
                <a16:creationId xmlns:a16="http://schemas.microsoft.com/office/drawing/2014/main" id="{9C8D2A6D-9C0C-4F6D-A5A8-DCE1B592116E}"/>
              </a:ext>
            </a:extLst>
          </p:cNvPr>
          <p:cNvSpPr/>
          <p:nvPr/>
        </p:nvSpPr>
        <p:spPr>
          <a:xfrm rot="5400000">
            <a:off x="7781594" y="1613841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C6612E-B497-4E08-9253-F4864128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76683"/>
              </p:ext>
            </p:extLst>
          </p:nvPr>
        </p:nvGraphicFramePr>
        <p:xfrm>
          <a:off x="8567408" y="1914216"/>
          <a:ext cx="9969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C6612E-B497-4E08-9253-F48641286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67408" y="1914216"/>
                        <a:ext cx="9969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>
            <a:extLst>
              <a:ext uri="{FF2B5EF4-FFF2-40B4-BE49-F238E27FC236}">
                <a16:creationId xmlns:a16="http://schemas.microsoft.com/office/drawing/2014/main" id="{192506E3-8B81-4F16-A150-AFA46C4C763D}"/>
              </a:ext>
            </a:extLst>
          </p:cNvPr>
          <p:cNvSpPr/>
          <p:nvPr/>
        </p:nvSpPr>
        <p:spPr>
          <a:xfrm rot="5400000">
            <a:off x="9014494" y="1613841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0EEECE-0E83-44C7-8534-387F9138A8CB}"/>
              </a:ext>
            </a:extLst>
          </p:cNvPr>
          <p:cNvSpPr txBox="1"/>
          <p:nvPr/>
        </p:nvSpPr>
        <p:spPr>
          <a:xfrm>
            <a:off x="1518079" y="2170446"/>
            <a:ext cx="429797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quaring &amp; Combining the 2 eq above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627181E-41A0-499C-B8F5-788FEC973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89406"/>
              </p:ext>
            </p:extLst>
          </p:nvPr>
        </p:nvGraphicFramePr>
        <p:xfrm>
          <a:off x="3992564" y="2523525"/>
          <a:ext cx="11906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627181E-41A0-499C-B8F5-788FEC973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92564" y="2523525"/>
                        <a:ext cx="119062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82C6E87-9F0A-4EFA-9177-9FBDDAEAC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68426"/>
              </p:ext>
            </p:extLst>
          </p:nvPr>
        </p:nvGraphicFramePr>
        <p:xfrm>
          <a:off x="2309620" y="2516879"/>
          <a:ext cx="1323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203040" progId="Equation.DSMT4">
                  <p:embed/>
                </p:oleObj>
              </mc:Choice>
              <mc:Fallback>
                <p:oleObj name="Equation" r:id="rId18" imgW="8762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82C6E87-9F0A-4EFA-9177-9FBDDAEAC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09620" y="2516879"/>
                        <a:ext cx="13239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C90234-ADA9-4500-92EB-E85DC894F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69607"/>
              </p:ext>
            </p:extLst>
          </p:nvPr>
        </p:nvGraphicFramePr>
        <p:xfrm>
          <a:off x="2415507" y="2824795"/>
          <a:ext cx="23431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203040" progId="Equation.DSMT4">
                  <p:embed/>
                </p:oleObj>
              </mc:Choice>
              <mc:Fallback>
                <p:oleObj name="Equation" r:id="rId20" imgW="1549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2C90234-ADA9-4500-92EB-E85DC894F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15507" y="2824795"/>
                        <a:ext cx="23431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73A0466-F77B-4BF4-A2C3-A7E75067E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0202"/>
              </p:ext>
            </p:extLst>
          </p:nvPr>
        </p:nvGraphicFramePr>
        <p:xfrm>
          <a:off x="2416175" y="3068291"/>
          <a:ext cx="768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960" imgH="203040" progId="Equation.DSMT4">
                  <p:embed/>
                </p:oleObj>
              </mc:Choice>
              <mc:Fallback>
                <p:oleObj name="Equation" r:id="rId22" imgW="5079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73A0466-F77B-4BF4-A2C3-A7E75067E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16175" y="3068291"/>
                        <a:ext cx="768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87F495C-1F73-4F24-87DD-4D70E8688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90212"/>
              </p:ext>
            </p:extLst>
          </p:nvPr>
        </p:nvGraphicFramePr>
        <p:xfrm>
          <a:off x="2534701" y="3330227"/>
          <a:ext cx="5572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87F495C-1F73-4F24-87DD-4D70E8688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34701" y="3330227"/>
                        <a:ext cx="5572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587F758-BBA6-433E-9CAC-EE9CC5514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69279"/>
              </p:ext>
            </p:extLst>
          </p:nvPr>
        </p:nvGraphicFramePr>
        <p:xfrm>
          <a:off x="7051884" y="2225037"/>
          <a:ext cx="1228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203040" progId="Equation.DSMT4">
                  <p:embed/>
                </p:oleObj>
              </mc:Choice>
              <mc:Fallback>
                <p:oleObj name="Equation" r:id="rId26" imgW="81252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587F758-BBA6-433E-9CAC-EE9CC5514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51884" y="2225037"/>
                        <a:ext cx="1228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8E5B646-70E6-4DE1-840D-C481FF8DC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18305"/>
              </p:ext>
            </p:extLst>
          </p:nvPr>
        </p:nvGraphicFramePr>
        <p:xfrm>
          <a:off x="8441997" y="2224498"/>
          <a:ext cx="12842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50680" imgH="203040" progId="Equation.DSMT4">
                  <p:embed/>
                </p:oleObj>
              </mc:Choice>
              <mc:Fallback>
                <p:oleObj name="Equation" r:id="rId28" imgW="85068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8E5B646-70E6-4DE1-840D-C481FF8DCE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41997" y="2224498"/>
                        <a:ext cx="12842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009F34D-E7F2-4796-8F7A-C6B06B7C2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0380"/>
              </p:ext>
            </p:extLst>
          </p:nvPr>
        </p:nvGraphicFramePr>
        <p:xfrm>
          <a:off x="7008813" y="2626966"/>
          <a:ext cx="2324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36480" imgH="203040" progId="Equation.DSMT4">
                  <p:embed/>
                </p:oleObj>
              </mc:Choice>
              <mc:Fallback>
                <p:oleObj name="Equation" r:id="rId30" imgW="15364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009F34D-E7F2-4796-8F7A-C6B06B7C2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008813" y="2626966"/>
                        <a:ext cx="23241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71539C3-90B3-4B3A-9129-DB68E222C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50983"/>
              </p:ext>
            </p:extLst>
          </p:nvPr>
        </p:nvGraphicFramePr>
        <p:xfrm>
          <a:off x="7105065" y="2956956"/>
          <a:ext cx="5572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71539C3-90B3-4B3A-9129-DB68E222C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05065" y="2956956"/>
                        <a:ext cx="5572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ED3535CA-2B26-45E6-910B-9FB6E5EBA0F0}"/>
              </a:ext>
            </a:extLst>
          </p:cNvPr>
          <p:cNvSpPr txBox="1"/>
          <p:nvPr/>
        </p:nvSpPr>
        <p:spPr>
          <a:xfrm>
            <a:off x="1874376" y="3544843"/>
            <a:ext cx="138531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“a” is in Q3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602600B-11E5-4568-8A8C-BB750B75C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74356"/>
              </p:ext>
            </p:extLst>
          </p:nvPr>
        </p:nvGraphicFramePr>
        <p:xfrm>
          <a:off x="2132746" y="3919971"/>
          <a:ext cx="11334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49160" imgH="177480" progId="Equation.DSMT4">
                  <p:embed/>
                </p:oleObj>
              </mc:Choice>
              <mc:Fallback>
                <p:oleObj name="Equation" r:id="rId33" imgW="7491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602600B-11E5-4568-8A8C-BB750B75C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32746" y="3919971"/>
                        <a:ext cx="113347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C0ED7B2-133E-4E28-BF50-D19F7999F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56978"/>
              </p:ext>
            </p:extLst>
          </p:nvPr>
        </p:nvGraphicFramePr>
        <p:xfrm>
          <a:off x="2003425" y="4170016"/>
          <a:ext cx="12652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8080" imgH="253800" progId="Equation.DSMT4">
                  <p:embed/>
                </p:oleObj>
              </mc:Choice>
              <mc:Fallback>
                <p:oleObj name="Equation" r:id="rId35" imgW="8380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C0ED7B2-133E-4E28-BF50-D19F7999F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03425" y="4170016"/>
                        <a:ext cx="12652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E36859-7B93-44BE-901F-A97C35058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19111"/>
              </p:ext>
            </p:extLst>
          </p:nvPr>
        </p:nvGraphicFramePr>
        <p:xfrm>
          <a:off x="1761874" y="4560331"/>
          <a:ext cx="243363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12800" imgH="177480" progId="Equation.DSMT4">
                  <p:embed/>
                </p:oleObj>
              </mc:Choice>
              <mc:Fallback>
                <p:oleObj name="Equation" r:id="rId37" imgW="161280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6E36859-7B93-44BE-901F-A97C35058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61874" y="4560331"/>
                        <a:ext cx="243363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320FF359-7CE7-48B9-83DB-4D5CB53E19A3}"/>
              </a:ext>
            </a:extLst>
          </p:cNvPr>
          <p:cNvSpPr txBox="1"/>
          <p:nvPr/>
        </p:nvSpPr>
        <p:spPr>
          <a:xfrm>
            <a:off x="6591359" y="3183370"/>
            <a:ext cx="256031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gain, we solve for “b”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970AB50-C36D-4CD5-8378-F10420286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27371"/>
              </p:ext>
            </p:extLst>
          </p:nvPr>
        </p:nvGraphicFramePr>
        <p:xfrm>
          <a:off x="6788714" y="3609592"/>
          <a:ext cx="9794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47640" imgH="177480" progId="Equation.DSMT4">
                  <p:embed/>
                </p:oleObj>
              </mc:Choice>
              <mc:Fallback>
                <p:oleObj name="Equation" r:id="rId39" imgW="64764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970AB50-C36D-4CD5-8378-F10420286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88714" y="3609592"/>
                        <a:ext cx="97948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42AF8F5-AC26-4236-B026-2A429F11C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52357"/>
              </p:ext>
            </p:extLst>
          </p:nvPr>
        </p:nvGraphicFramePr>
        <p:xfrm>
          <a:off x="6636669" y="3923627"/>
          <a:ext cx="11715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74360" imgH="253800" progId="Equation.DSMT4">
                  <p:embed/>
                </p:oleObj>
              </mc:Choice>
              <mc:Fallback>
                <p:oleObj name="Equation" r:id="rId41" imgW="77436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42AF8F5-AC26-4236-B026-2A429F11C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36669" y="3923627"/>
                        <a:ext cx="11715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4F1ED54-61D4-4BC6-8437-159DE3F90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03947"/>
              </p:ext>
            </p:extLst>
          </p:nvPr>
        </p:nvGraphicFramePr>
        <p:xfrm>
          <a:off x="6444581" y="4292812"/>
          <a:ext cx="13636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01440" imgH="177480" progId="Equation.DSMT4">
                  <p:embed/>
                </p:oleObj>
              </mc:Choice>
              <mc:Fallback>
                <p:oleObj name="Equation" r:id="rId43" imgW="9014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4F1ED54-61D4-4BC6-8437-159DE3F90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444581" y="4292812"/>
                        <a:ext cx="136366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92D34A7-FE11-4647-BDC9-E95E1DD3CCDD}"/>
              </a:ext>
            </a:extLst>
          </p:cNvPr>
          <p:cNvSpPr txBox="1"/>
          <p:nvPr/>
        </p:nvSpPr>
        <p:spPr>
          <a:xfrm>
            <a:off x="3786129" y="3559068"/>
            <a:ext cx="1816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w solve for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AFE8879-2FBB-4C69-8B1B-FB1FF805A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17828"/>
              </p:ext>
            </p:extLst>
          </p:nvPr>
        </p:nvGraphicFramePr>
        <p:xfrm>
          <a:off x="3585626" y="3925541"/>
          <a:ext cx="25114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63560" imgH="253800" progId="Equation.DSMT4">
                  <p:embed/>
                </p:oleObj>
              </mc:Choice>
              <mc:Fallback>
                <p:oleObj name="Equation" r:id="rId45" imgW="166356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AFE8879-2FBB-4C69-8B1B-FB1FF805A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85626" y="3925541"/>
                        <a:ext cx="251142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DC04D44-F592-4939-93FA-C1FCFCBE9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25488"/>
              </p:ext>
            </p:extLst>
          </p:nvPr>
        </p:nvGraphicFramePr>
        <p:xfrm>
          <a:off x="4730750" y="4300191"/>
          <a:ext cx="12080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99920" imgH="253800" progId="Equation.DSMT4">
                  <p:embed/>
                </p:oleObj>
              </mc:Choice>
              <mc:Fallback>
                <p:oleObj name="Equation" r:id="rId47" imgW="79992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DC04D44-F592-4939-93FA-C1FCFCBE9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730750" y="4300191"/>
                        <a:ext cx="120808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FD4C8F3-A456-4DEB-8CCD-92EED71C2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32490"/>
              </p:ext>
            </p:extLst>
          </p:nvPr>
        </p:nvGraphicFramePr>
        <p:xfrm>
          <a:off x="2376576" y="4961229"/>
          <a:ext cx="10953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23600" imgH="228600" progId="Equation.DSMT4">
                  <p:embed/>
                </p:oleObj>
              </mc:Choice>
              <mc:Fallback>
                <p:oleObj name="Equation" r:id="rId49" imgW="72360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FD4C8F3-A456-4DEB-8CCD-92EED71C2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376576" y="4961229"/>
                        <a:ext cx="10953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634439F-A3EC-41BA-923E-DCF5C0374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40681"/>
              </p:ext>
            </p:extLst>
          </p:nvPr>
        </p:nvGraphicFramePr>
        <p:xfrm>
          <a:off x="4510089" y="4955302"/>
          <a:ext cx="1228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812520" imgH="228600" progId="Equation.DSMT4">
                  <p:embed/>
                </p:oleObj>
              </mc:Choice>
              <mc:Fallback>
                <p:oleObj name="Equation" r:id="rId51" imgW="81252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C634439F-A3EC-41BA-923E-DCF5C0374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510089" y="4955302"/>
                        <a:ext cx="12287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CAD2B41-5EFB-48F3-AB19-03EA708BB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28973"/>
              </p:ext>
            </p:extLst>
          </p:nvPr>
        </p:nvGraphicFramePr>
        <p:xfrm>
          <a:off x="1768475" y="5309841"/>
          <a:ext cx="1900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57120" imgH="177480" progId="Equation.DSMT4">
                  <p:embed/>
                </p:oleObj>
              </mc:Choice>
              <mc:Fallback>
                <p:oleObj name="Equation" r:id="rId53" imgW="125712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CAD2B41-5EFB-48F3-AB19-03EA708BB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768475" y="5309841"/>
                        <a:ext cx="1900238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BB27518-6F5E-45B0-B742-7A51614DD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46947"/>
              </p:ext>
            </p:extLst>
          </p:nvPr>
        </p:nvGraphicFramePr>
        <p:xfrm>
          <a:off x="2247900" y="5614640"/>
          <a:ext cx="151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002960" imgH="177480" progId="Equation.DSMT4">
                  <p:embed/>
                </p:oleObj>
              </mc:Choice>
              <mc:Fallback>
                <p:oleObj name="Equation" r:id="rId55" imgW="100296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BB27518-6F5E-45B0-B742-7A51614DD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2247900" y="5614640"/>
                        <a:ext cx="15176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DB5E35E-11AE-4B4A-891F-C61B9F4ED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612"/>
              </p:ext>
            </p:extLst>
          </p:nvPr>
        </p:nvGraphicFramePr>
        <p:xfrm>
          <a:off x="2270125" y="5933727"/>
          <a:ext cx="1303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63280" imgH="228600" progId="Equation.DSMT4">
                  <p:embed/>
                </p:oleObj>
              </mc:Choice>
              <mc:Fallback>
                <p:oleObj name="Equation" r:id="rId57" imgW="86328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DB5E35E-11AE-4B4A-891F-C61B9F4ED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270125" y="5933727"/>
                        <a:ext cx="130333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BE4B0D0-BC36-4A25-8913-88C77FDB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56104"/>
              </p:ext>
            </p:extLst>
          </p:nvPr>
        </p:nvGraphicFramePr>
        <p:xfrm>
          <a:off x="4060826" y="5259041"/>
          <a:ext cx="20177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333440" imgH="177480" progId="Equation.DSMT4">
                  <p:embed/>
                </p:oleObj>
              </mc:Choice>
              <mc:Fallback>
                <p:oleObj name="Equation" r:id="rId59" imgW="133344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E4B0D0-BC36-4A25-8913-88C77FDB2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060826" y="5259041"/>
                        <a:ext cx="201771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0B3701A-A294-4DA5-A1B3-3D0745814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61674"/>
              </p:ext>
            </p:extLst>
          </p:nvPr>
        </p:nvGraphicFramePr>
        <p:xfrm>
          <a:off x="4446076" y="5593036"/>
          <a:ext cx="12668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838080" imgH="177480" progId="Equation.DSMT4">
                  <p:embed/>
                </p:oleObj>
              </mc:Choice>
              <mc:Fallback>
                <p:oleObj name="Equation" r:id="rId61" imgW="83808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0B3701A-A294-4DA5-A1B3-3D0745814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4446076" y="5593036"/>
                        <a:ext cx="12668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2CD3A035-D09B-436C-966E-0F7448BAF5D6}"/>
              </a:ext>
            </a:extLst>
          </p:cNvPr>
          <p:cNvSpPr txBox="1"/>
          <p:nvPr/>
        </p:nvSpPr>
        <p:spPr>
          <a:xfrm>
            <a:off x="1984444" y="6147443"/>
            <a:ext cx="3116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heck you answers!!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958C870-73CE-4353-8700-4F31C20BC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74406"/>
              </p:ext>
            </p:extLst>
          </p:nvPr>
        </p:nvGraphicFramePr>
        <p:xfrm>
          <a:off x="8007351" y="3682652"/>
          <a:ext cx="2244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485720" imgH="253800" progId="Equation.DSMT4">
                  <p:embed/>
                </p:oleObj>
              </mc:Choice>
              <mc:Fallback>
                <p:oleObj name="Equation" r:id="rId63" imgW="1485720" imgH="2538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5958C870-73CE-4353-8700-4F31C20BC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8007351" y="3682652"/>
                        <a:ext cx="22447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ECE1FA2-0A46-430C-BFB6-984C28AC2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96335"/>
              </p:ext>
            </p:extLst>
          </p:nvPr>
        </p:nvGraphicFramePr>
        <p:xfrm>
          <a:off x="9074125" y="4054116"/>
          <a:ext cx="11890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787320" imgH="253800" progId="Equation.DSMT4">
                  <p:embed/>
                </p:oleObj>
              </mc:Choice>
              <mc:Fallback>
                <p:oleObj name="Equation" r:id="rId65" imgW="78732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ECE1FA2-0A46-430C-BFB6-984C28AC2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9074125" y="4054116"/>
                        <a:ext cx="11890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E8CD698-5214-4019-B237-BCD2AF622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42932"/>
              </p:ext>
            </p:extLst>
          </p:nvPr>
        </p:nvGraphicFramePr>
        <p:xfrm>
          <a:off x="6943726" y="4908202"/>
          <a:ext cx="10953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723600" imgH="228600" progId="Equation.DSMT4">
                  <p:embed/>
                </p:oleObj>
              </mc:Choice>
              <mc:Fallback>
                <p:oleObj name="Equation" r:id="rId67" imgW="72360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E8CD698-5214-4019-B237-BCD2AF622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6943726" y="4908202"/>
                        <a:ext cx="10953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DC07BB9-1A05-4F5C-A527-7F190714F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86708"/>
              </p:ext>
            </p:extLst>
          </p:nvPr>
        </p:nvGraphicFramePr>
        <p:xfrm>
          <a:off x="6401839" y="5241577"/>
          <a:ext cx="16716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104840" imgH="177480" progId="Equation.DSMT4">
                  <p:embed/>
                </p:oleObj>
              </mc:Choice>
              <mc:Fallback>
                <p:oleObj name="Equation" r:id="rId69" imgW="110484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DC07BB9-1A05-4F5C-A527-7F19071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6401839" y="5241577"/>
                        <a:ext cx="1671637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D4C77B4-B8E6-4961-BC7E-DD28F33E7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98343"/>
              </p:ext>
            </p:extLst>
          </p:nvPr>
        </p:nvGraphicFramePr>
        <p:xfrm>
          <a:off x="6816809" y="5560153"/>
          <a:ext cx="13049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863280" imgH="228600" progId="Equation.DSMT4">
                  <p:embed/>
                </p:oleObj>
              </mc:Choice>
              <mc:Fallback>
                <p:oleObj name="Equation" r:id="rId71" imgW="8632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D4C77B4-B8E6-4961-BC7E-DD28F33E7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6816809" y="5560153"/>
                        <a:ext cx="1304925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62383C9-1A9B-45F5-BD91-ADC66B4A7F36}"/>
              </a:ext>
            </a:extLst>
          </p:cNvPr>
          <p:cNvSpPr txBox="1"/>
          <p:nvPr/>
        </p:nvSpPr>
        <p:spPr>
          <a:xfrm>
            <a:off x="6636669" y="5954926"/>
            <a:ext cx="3116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ame answers!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286EF7-2389-4381-B65A-2AC0C91F5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21705"/>
              </p:ext>
            </p:extLst>
          </p:nvPr>
        </p:nvGraphicFramePr>
        <p:xfrm>
          <a:off x="1651488" y="670563"/>
          <a:ext cx="35925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473120" imgH="203040" progId="Equation.DSMT4">
                  <p:embed/>
                </p:oleObj>
              </mc:Choice>
              <mc:Fallback>
                <p:oleObj name="Equation" r:id="rId73" imgW="147312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4286EF7-2389-4381-B65A-2AC0C91F5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651488" y="670563"/>
                        <a:ext cx="359251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50D5818B-A29F-4E1A-865F-E2A23E472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21499"/>
              </p:ext>
            </p:extLst>
          </p:nvPr>
        </p:nvGraphicFramePr>
        <p:xfrm>
          <a:off x="6194426" y="604478"/>
          <a:ext cx="32940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1473120" imgH="253800" progId="Equation.DSMT4">
                  <p:embed/>
                </p:oleObj>
              </mc:Choice>
              <mc:Fallback>
                <p:oleObj name="Equation" r:id="rId75" imgW="1473120" imgH="2538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50D5818B-A29F-4E1A-865F-E2A23E472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194426" y="604478"/>
                        <a:ext cx="329406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6AAC7F3-BEF6-4087-85C1-543630F8EAEE}"/>
              </a:ext>
            </a:extLst>
          </p:cNvPr>
          <p:cNvCxnSpPr/>
          <p:nvPr/>
        </p:nvCxnSpPr>
        <p:spPr>
          <a:xfrm flipV="1">
            <a:off x="1891855" y="4545403"/>
            <a:ext cx="692658" cy="321372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F8316DF-5676-407C-858A-966D0B0A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2842"/>
              </p:ext>
            </p:extLst>
          </p:nvPr>
        </p:nvGraphicFramePr>
        <p:xfrm>
          <a:off x="8728076" y="4914552"/>
          <a:ext cx="12096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799920" imgH="228600" progId="Equation.DSMT4">
                  <p:embed/>
                </p:oleObj>
              </mc:Choice>
              <mc:Fallback>
                <p:oleObj name="Equation" r:id="rId77" imgW="79992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9F8316DF-5676-407C-858A-966D0B0AC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8728076" y="4914552"/>
                        <a:ext cx="12096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09949F1-CE59-465B-8524-6734E48AA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47813"/>
              </p:ext>
            </p:extLst>
          </p:nvPr>
        </p:nvGraphicFramePr>
        <p:xfrm>
          <a:off x="8342314" y="5268121"/>
          <a:ext cx="17668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1168200" imgH="177480" progId="Equation.DSMT4">
                  <p:embed/>
                </p:oleObj>
              </mc:Choice>
              <mc:Fallback>
                <p:oleObj name="Equation" r:id="rId79" imgW="116820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909949F1-CE59-465B-8524-6734E48AA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8342314" y="5268121"/>
                        <a:ext cx="176688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9943F89-FD58-4497-9AAA-7E682E7C3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86893"/>
              </p:ext>
            </p:extLst>
          </p:nvPr>
        </p:nvGraphicFramePr>
        <p:xfrm>
          <a:off x="8722215" y="5537727"/>
          <a:ext cx="13414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888840" imgH="228600" progId="Equation.DSMT4">
                  <p:embed/>
                </p:oleObj>
              </mc:Choice>
              <mc:Fallback>
                <p:oleObj name="Equation" r:id="rId81" imgW="88884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9943F89-FD58-4497-9AAA-7E682E7C3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8722215" y="5537727"/>
                        <a:ext cx="134143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9055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4" grpId="0" animBg="1"/>
      <p:bldP spid="16" grpId="0" animBg="1"/>
      <p:bldP spid="18" grpId="0" animBg="1"/>
      <p:bldP spid="19" grpId="0"/>
      <p:bldP spid="29" grpId="0"/>
      <p:bldP spid="33" grpId="0"/>
      <p:bldP spid="37" grpId="0"/>
      <p:bldP spid="48" grpId="0"/>
      <p:bldP spid="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AD317F-C926-4EED-B831-5B69A29E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45053"/>
              </p:ext>
            </p:extLst>
          </p:nvPr>
        </p:nvGraphicFramePr>
        <p:xfrm>
          <a:off x="1742941" y="280696"/>
          <a:ext cx="374967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AD317F-C926-4EED-B831-5B69A29E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2941" y="280696"/>
                        <a:ext cx="3749676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F49448D-B76D-4E83-B470-B12509FF5DA6}"/>
              </a:ext>
            </a:extLst>
          </p:cNvPr>
          <p:cNvSpPr txBox="1"/>
          <p:nvPr/>
        </p:nvSpPr>
        <p:spPr>
          <a:xfrm>
            <a:off x="6208473" y="280696"/>
            <a:ext cx="343074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is equation has no answers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52360D-CE03-4FC9-B0E3-59E353847B2A}"/>
              </a:ext>
            </a:extLst>
          </p:cNvPr>
          <p:cNvSpPr txBox="1"/>
          <p:nvPr/>
        </p:nvSpPr>
        <p:spPr>
          <a:xfrm>
            <a:off x="5615458" y="650028"/>
            <a:ext cx="493276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at’s because this value is greater than “R”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6A4B2949-EED3-4B0C-B07D-88116BCA9029}"/>
              </a:ext>
            </a:extLst>
          </p:cNvPr>
          <p:cNvSpPr/>
          <p:nvPr/>
        </p:nvSpPr>
        <p:spPr>
          <a:xfrm>
            <a:off x="5215275" y="714778"/>
            <a:ext cx="1537548" cy="689647"/>
          </a:xfrm>
          <a:custGeom>
            <a:avLst/>
            <a:gdLst>
              <a:gd name="connsiteX0" fmla="*/ 1537548 w 1537548"/>
              <a:gd name="connsiteY0" fmla="*/ 296215 h 689647"/>
              <a:gd name="connsiteX1" fmla="*/ 236781 w 1537548"/>
              <a:gd name="connsiteY1" fmla="*/ 682581 h 689647"/>
              <a:gd name="connsiteX2" fmla="*/ 4962 w 1537548"/>
              <a:gd name="connsiteY2" fmla="*/ 0 h 689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37548" h="689647">
                <a:moveTo>
                  <a:pt x="1537548" y="296215"/>
                </a:moveTo>
                <a:cubicBezTo>
                  <a:pt x="1014880" y="514082"/>
                  <a:pt x="492212" y="731950"/>
                  <a:pt x="236781" y="682581"/>
                </a:cubicBezTo>
                <a:cubicBezTo>
                  <a:pt x="-18650" y="633212"/>
                  <a:pt x="-6844" y="316606"/>
                  <a:pt x="4962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084FCE-5EA7-4F48-B77B-F13BDAFAD413}"/>
              </a:ext>
            </a:extLst>
          </p:cNvPr>
          <p:cNvSpPr txBox="1"/>
          <p:nvPr/>
        </p:nvSpPr>
        <p:spPr>
          <a:xfrm>
            <a:off x="1680355" y="1478878"/>
            <a:ext cx="381226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tart off by making a substitution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5BA670C-98B2-4A39-89E6-57813D785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6276"/>
              </p:ext>
            </p:extLst>
          </p:nvPr>
        </p:nvGraphicFramePr>
        <p:xfrm>
          <a:off x="1742941" y="2050517"/>
          <a:ext cx="3760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253800" progId="Equation.DSMT4">
                  <p:embed/>
                </p:oleObj>
              </mc:Choice>
              <mc:Fallback>
                <p:oleObj name="Equation" r:id="rId6" imgW="248904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5BA670C-98B2-4A39-89E6-57813D785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2941" y="2050517"/>
                        <a:ext cx="37607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A6D2D2C-8775-4D06-8E72-117D9834D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23347"/>
              </p:ext>
            </p:extLst>
          </p:nvPr>
        </p:nvGraphicFramePr>
        <p:xfrm>
          <a:off x="2697164" y="2484439"/>
          <a:ext cx="99853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A6D2D2C-8775-4D06-8E72-117D9834D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7164" y="2484439"/>
                        <a:ext cx="99853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>
            <a:extLst>
              <a:ext uri="{FF2B5EF4-FFF2-40B4-BE49-F238E27FC236}">
                <a16:creationId xmlns:a16="http://schemas.microsoft.com/office/drawing/2014/main" id="{05DBAA66-81AA-4CB0-A55C-C5D3A3E99B79}"/>
              </a:ext>
            </a:extLst>
          </p:cNvPr>
          <p:cNvSpPr/>
          <p:nvPr/>
        </p:nvSpPr>
        <p:spPr>
          <a:xfrm rot="5400000">
            <a:off x="3315722" y="2170317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A2573E9-BA2A-4461-AED4-1D53506EE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7815"/>
              </p:ext>
            </p:extLst>
          </p:nvPr>
        </p:nvGraphicFramePr>
        <p:xfrm>
          <a:off x="4083050" y="2470150"/>
          <a:ext cx="10366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177480" progId="Equation.DSMT4">
                  <p:embed/>
                </p:oleObj>
              </mc:Choice>
              <mc:Fallback>
                <p:oleObj name="Equation" r:id="rId10" imgW="6858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A2573E9-BA2A-4461-AED4-1D53506EE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3050" y="2470150"/>
                        <a:ext cx="103663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>
            <a:extLst>
              <a:ext uri="{FF2B5EF4-FFF2-40B4-BE49-F238E27FC236}">
                <a16:creationId xmlns:a16="http://schemas.microsoft.com/office/drawing/2014/main" id="{72F309BA-98BF-43B3-9F5F-5A697310B1DA}"/>
              </a:ext>
            </a:extLst>
          </p:cNvPr>
          <p:cNvSpPr/>
          <p:nvPr/>
        </p:nvSpPr>
        <p:spPr>
          <a:xfrm rot="5400000">
            <a:off x="4548622" y="2170317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AD534B9-B582-43BE-8CBB-DF76892B9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20125"/>
              </p:ext>
            </p:extLst>
          </p:nvPr>
        </p:nvGraphicFramePr>
        <p:xfrm>
          <a:off x="2586012" y="2781513"/>
          <a:ext cx="1228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AD534B9-B582-43BE-8CBB-DF76892B92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86012" y="2781513"/>
                        <a:ext cx="1228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0F555CC-209B-4DF1-9D49-DC1FC9C6D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25348"/>
              </p:ext>
            </p:extLst>
          </p:nvPr>
        </p:nvGraphicFramePr>
        <p:xfrm>
          <a:off x="3976125" y="2780974"/>
          <a:ext cx="12842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03040" progId="Equation.DSMT4">
                  <p:embed/>
                </p:oleObj>
              </mc:Choice>
              <mc:Fallback>
                <p:oleObj name="Equation" r:id="rId14" imgW="8506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0F555CC-209B-4DF1-9D49-DC1FC9C6DA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76125" y="2780974"/>
                        <a:ext cx="12842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14B28AE-9E9C-4331-A8D4-620769832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06471"/>
              </p:ext>
            </p:extLst>
          </p:nvPr>
        </p:nvGraphicFramePr>
        <p:xfrm>
          <a:off x="2542941" y="3183442"/>
          <a:ext cx="2324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03040" progId="Equation.DSMT4">
                  <p:embed/>
                </p:oleObj>
              </mc:Choice>
              <mc:Fallback>
                <p:oleObj name="Equation" r:id="rId16" imgW="15364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14B28AE-9E9C-4331-A8D4-620769832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42941" y="3183442"/>
                        <a:ext cx="23241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3CC809-A03C-4E47-BD2C-DF39EA053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2089"/>
              </p:ext>
            </p:extLst>
          </p:nvPr>
        </p:nvGraphicFramePr>
        <p:xfrm>
          <a:off x="2489174" y="3529043"/>
          <a:ext cx="13255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177480" progId="Equation.DSMT4">
                  <p:embed/>
                </p:oleObj>
              </mc:Choice>
              <mc:Fallback>
                <p:oleObj name="Equation" r:id="rId18" imgW="87624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63CC809-A03C-4E47-BD2C-DF39EA053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9174" y="3529043"/>
                        <a:ext cx="132556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2A163D47-EDA6-4697-93B0-65899ECFE223}"/>
              </a:ext>
            </a:extLst>
          </p:cNvPr>
          <p:cNvSpPr txBox="1"/>
          <p:nvPr/>
        </p:nvSpPr>
        <p:spPr>
          <a:xfrm>
            <a:off x="1680356" y="3913622"/>
            <a:ext cx="556434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f we plug “R” back into the first equation, we get: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07343E7-B768-4E1F-9AF6-AC5E98413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75778"/>
              </p:ext>
            </p:extLst>
          </p:nvPr>
        </p:nvGraphicFramePr>
        <p:xfrm>
          <a:off x="2031934" y="4357409"/>
          <a:ext cx="4279901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31760" imgH="253800" progId="Equation.DSMT4">
                  <p:embed/>
                </p:oleObj>
              </mc:Choice>
              <mc:Fallback>
                <p:oleObj name="Equation" r:id="rId20" imgW="283176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07343E7-B768-4E1F-9AF6-AC5E98413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31934" y="4357409"/>
                        <a:ext cx="4279901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51E4112-78ED-496F-9FAE-DF1039D6A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57969"/>
              </p:ext>
            </p:extLst>
          </p:nvPr>
        </p:nvGraphicFramePr>
        <p:xfrm>
          <a:off x="1981945" y="4741584"/>
          <a:ext cx="2400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87240" imgH="253800" progId="Equation.DSMT4">
                  <p:embed/>
                </p:oleObj>
              </mc:Choice>
              <mc:Fallback>
                <p:oleObj name="Equation" r:id="rId22" imgW="158724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51E4112-78ED-496F-9FAE-DF1039D6A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81945" y="4741584"/>
                        <a:ext cx="24003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CDA635A-F316-4AD9-89DF-869B5E94C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58650"/>
              </p:ext>
            </p:extLst>
          </p:nvPr>
        </p:nvGraphicFramePr>
        <p:xfrm>
          <a:off x="2866913" y="5175205"/>
          <a:ext cx="21129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0" imgH="393480" progId="Equation.DSMT4">
                  <p:embed/>
                </p:oleObj>
              </mc:Choice>
              <mc:Fallback>
                <p:oleObj name="Equation" r:id="rId24" imgW="139680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CDA635A-F316-4AD9-89DF-869B5E94C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66913" y="5175205"/>
                        <a:ext cx="2112962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47B29DEC-F065-4F46-A488-D1224DC9C46C}"/>
              </a:ext>
            </a:extLst>
          </p:cNvPr>
          <p:cNvSpPr txBox="1"/>
          <p:nvPr/>
        </p:nvSpPr>
        <p:spPr>
          <a:xfrm>
            <a:off x="1958054" y="6023806"/>
            <a:ext cx="604364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is ratio is bigger than 1, so there will be no answers!</a:t>
            </a:r>
          </a:p>
        </p:txBody>
      </p:sp>
      <p:sp>
        <p:nvSpPr>
          <p:cNvPr id="36" name="Right Brace 35">
            <a:extLst>
              <a:ext uri="{FF2B5EF4-FFF2-40B4-BE49-F238E27FC236}">
                <a16:creationId xmlns:a16="http://schemas.microsoft.com/office/drawing/2014/main" id="{9D434EFD-2522-4A4D-88FA-0C7A450E13FD}"/>
              </a:ext>
            </a:extLst>
          </p:cNvPr>
          <p:cNvSpPr/>
          <p:nvPr/>
        </p:nvSpPr>
        <p:spPr>
          <a:xfrm rot="5400000">
            <a:off x="4330347" y="5313730"/>
            <a:ext cx="348925" cy="1057369"/>
          </a:xfrm>
          <a:prstGeom prst="rightBrace">
            <a:avLst>
              <a:gd name="adj1" fmla="val 40073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472B31E-49DB-4DAF-8F13-4E5063CA42B5}"/>
              </a:ext>
            </a:extLst>
          </p:cNvPr>
          <p:cNvSpPr txBox="1"/>
          <p:nvPr/>
        </p:nvSpPr>
        <p:spPr>
          <a:xfrm>
            <a:off x="7717825" y="4282954"/>
            <a:ext cx="213552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uppose we have: 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7CFB484-8D9A-4683-96CE-8B501FA13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89207"/>
              </p:ext>
            </p:extLst>
          </p:nvPr>
        </p:nvGraphicFramePr>
        <p:xfrm>
          <a:off x="7628662" y="4652287"/>
          <a:ext cx="2313845" cy="39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93760" imgH="203040" progId="Equation.DSMT4">
                  <p:embed/>
                </p:oleObj>
              </mc:Choice>
              <mc:Fallback>
                <p:oleObj name="Equation" r:id="rId26" imgW="119376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CFB484-8D9A-4683-96CE-8B501FA13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28662" y="4652287"/>
                        <a:ext cx="2313845" cy="39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A3D599B4-95C4-4979-A75F-1C00F80A96E5}"/>
              </a:ext>
            </a:extLst>
          </p:cNvPr>
          <p:cNvSpPr txBox="1"/>
          <p:nvPr/>
        </p:nvSpPr>
        <p:spPr>
          <a:xfrm>
            <a:off x="6763005" y="5014687"/>
            <a:ext cx="30989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nge for this equatio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will be: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FEBB5EC-EE7B-4B4B-824E-ECFF5BD9F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53234"/>
              </p:ext>
            </p:extLst>
          </p:nvPr>
        </p:nvGraphicFramePr>
        <p:xfrm>
          <a:off x="7897806" y="5364392"/>
          <a:ext cx="2044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54080" imgH="241200" progId="Equation.DSMT4">
                  <p:embed/>
                </p:oleObj>
              </mc:Choice>
              <mc:Fallback>
                <p:oleObj name="Equation" r:id="rId28" imgW="1054080" imgH="241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FEBB5EC-EE7B-4B4B-824E-ECFF5BD9F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97806" y="5364392"/>
                        <a:ext cx="20447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6213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1" grpId="0"/>
      <p:bldP spid="23" grpId="0" animBg="1"/>
      <p:bldP spid="25" grpId="0" animBg="1"/>
      <p:bldP spid="31" grpId="0"/>
      <p:bldP spid="35" grpId="0"/>
      <p:bldP spid="36" grpId="0" animBg="1"/>
      <p:bldP spid="37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02222"/>
          </a:xfrm>
        </p:spPr>
        <p:txBody>
          <a:bodyPr>
            <a:normAutofit fontScale="90000"/>
          </a:bodyPr>
          <a:lstStyle/>
          <a:p>
            <a:r>
              <a:rPr lang="en-CA" dirty="0"/>
              <a:t>Graph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90623" y="676861"/>
            <a:ext cx="9637435" cy="842211"/>
          </a:xfrm>
        </p:spPr>
        <p:txBody>
          <a:bodyPr/>
          <a:lstStyle/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Find the maximum and minimum values and also the x-values when they occu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16557"/>
              </p:ext>
            </p:extLst>
          </p:nvPr>
        </p:nvGraphicFramePr>
        <p:xfrm>
          <a:off x="3314700" y="198522"/>
          <a:ext cx="2870034" cy="47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03040" progId="Equation.DSMT4">
                  <p:embed/>
                </p:oleObj>
              </mc:Choice>
              <mc:Fallback>
                <p:oleObj name="Equation" r:id="rId4" imgW="12189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198522"/>
                        <a:ext cx="2870034" cy="47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14237" y="1441973"/>
            <a:ext cx="890101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st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 Use the Sum/Diff. Identity to convert it to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Rcos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CA" sz="2000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+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) or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Rsin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CA" sz="2000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-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2385"/>
              </p:ext>
            </p:extLst>
          </p:nvPr>
        </p:nvGraphicFramePr>
        <p:xfrm>
          <a:off x="2528636" y="1902159"/>
          <a:ext cx="2870034" cy="47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03040" progId="Equation.DSMT4">
                  <p:embed/>
                </p:oleObj>
              </mc:Choice>
              <mc:Fallback>
                <p:oleObj name="Equation" r:id="rId6" imgW="12189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8636" y="1902159"/>
                        <a:ext cx="2870034" cy="47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48083"/>
              </p:ext>
            </p:extLst>
          </p:nvPr>
        </p:nvGraphicFramePr>
        <p:xfrm>
          <a:off x="5398671" y="1842083"/>
          <a:ext cx="2212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8671" y="1842083"/>
                        <a:ext cx="221297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70884"/>
              </p:ext>
            </p:extLst>
          </p:nvPr>
        </p:nvGraphicFramePr>
        <p:xfrm>
          <a:off x="2528636" y="2367484"/>
          <a:ext cx="44561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203040" progId="Equation.DSMT4">
                  <p:embed/>
                </p:oleObj>
              </mc:Choice>
              <mc:Fallback>
                <p:oleObj name="Equation" r:id="rId9" imgW="18921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8636" y="2367484"/>
                        <a:ext cx="44561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3505392" y="2342682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ight Brace 9"/>
          <p:cNvSpPr/>
          <p:nvPr/>
        </p:nvSpPr>
        <p:spPr>
          <a:xfrm rot="5400000">
            <a:off x="5471540" y="2342683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810622"/>
              </p:ext>
            </p:extLst>
          </p:nvPr>
        </p:nvGraphicFramePr>
        <p:xfrm>
          <a:off x="2918550" y="2973846"/>
          <a:ext cx="1571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8550" y="2973846"/>
                        <a:ext cx="15716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86300"/>
              </p:ext>
            </p:extLst>
          </p:nvPr>
        </p:nvGraphicFramePr>
        <p:xfrm>
          <a:off x="5039895" y="2990931"/>
          <a:ext cx="1543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39895" y="2990931"/>
                        <a:ext cx="15430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41931"/>
              </p:ext>
            </p:extLst>
          </p:nvPr>
        </p:nvGraphicFramePr>
        <p:xfrm>
          <a:off x="1716505" y="3499246"/>
          <a:ext cx="4114801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800" imgH="203040" progId="Equation.DSMT4">
                  <p:embed/>
                </p:oleObj>
              </mc:Choice>
              <mc:Fallback>
                <p:oleObj name="Equation" r:id="rId15" imgW="18288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6505" y="3499246"/>
                        <a:ext cx="4114801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27520"/>
              </p:ext>
            </p:extLst>
          </p:nvPr>
        </p:nvGraphicFramePr>
        <p:xfrm>
          <a:off x="1660274" y="3954858"/>
          <a:ext cx="36020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00200" imgH="203040" progId="Equation.DSMT4">
                  <p:embed/>
                </p:oleObj>
              </mc:Choice>
              <mc:Fallback>
                <p:oleObj name="Equation" r:id="rId17" imgW="160020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60274" y="3954858"/>
                        <a:ext cx="3602038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63457"/>
              </p:ext>
            </p:extLst>
          </p:nvPr>
        </p:nvGraphicFramePr>
        <p:xfrm>
          <a:off x="4288006" y="4439650"/>
          <a:ext cx="857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88006" y="4439650"/>
                        <a:ext cx="8572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54046"/>
              </p:ext>
            </p:extLst>
          </p:nvPr>
        </p:nvGraphicFramePr>
        <p:xfrm>
          <a:off x="2278996" y="4354718"/>
          <a:ext cx="1800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99920" imgH="253800" progId="Equation.DSMT4">
                  <p:embed/>
                </p:oleObj>
              </mc:Choice>
              <mc:Fallback>
                <p:oleObj name="Equation" r:id="rId21" imgW="79992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78996" y="4354718"/>
                        <a:ext cx="18002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676387"/>
              </p:ext>
            </p:extLst>
          </p:nvPr>
        </p:nvGraphicFramePr>
        <p:xfrm>
          <a:off x="6829677" y="3499246"/>
          <a:ext cx="1457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640" imgH="177480" progId="Equation.DSMT4">
                  <p:embed/>
                </p:oleObj>
              </mc:Choice>
              <mc:Fallback>
                <p:oleObj name="Equation" r:id="rId23" imgW="64764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29677" y="3499246"/>
                        <a:ext cx="14573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22854"/>
              </p:ext>
            </p:extLst>
          </p:nvPr>
        </p:nvGraphicFramePr>
        <p:xfrm>
          <a:off x="7049503" y="3897709"/>
          <a:ext cx="1514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40" imgH="177480" progId="Equation.DSMT4">
                  <p:embed/>
                </p:oleObj>
              </mc:Choice>
              <mc:Fallback>
                <p:oleObj name="Equation" r:id="rId25" imgW="6728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49503" y="3897709"/>
                        <a:ext cx="15144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7707"/>
              </p:ext>
            </p:extLst>
          </p:nvPr>
        </p:nvGraphicFramePr>
        <p:xfrm>
          <a:off x="7499267" y="4203031"/>
          <a:ext cx="2028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1440" imgH="253800" progId="Equation.DSMT4">
                  <p:embed/>
                </p:oleObj>
              </mc:Choice>
              <mc:Fallback>
                <p:oleObj name="Equation" r:id="rId27" imgW="90144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99267" y="4203031"/>
                        <a:ext cx="20288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45915"/>
              </p:ext>
            </p:extLst>
          </p:nvPr>
        </p:nvGraphicFramePr>
        <p:xfrm>
          <a:off x="7515476" y="4665534"/>
          <a:ext cx="15430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177480" progId="Equation.DSMT4">
                  <p:embed/>
                </p:oleObj>
              </mc:Choice>
              <mc:Fallback>
                <p:oleObj name="Equation" r:id="rId29" imgW="68580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15476" y="4665534"/>
                        <a:ext cx="15430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19291" y="2738965"/>
            <a:ext cx="37959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equation can now be written in the following form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58523"/>
              </p:ext>
            </p:extLst>
          </p:nvPr>
        </p:nvGraphicFramePr>
        <p:xfrm>
          <a:off x="7581317" y="1848161"/>
          <a:ext cx="29003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31560" imgH="253800" progId="Equation.DSMT4">
                  <p:embed/>
                </p:oleObj>
              </mc:Choice>
              <mc:Fallback>
                <p:oleObj name="Equation" r:id="rId31" imgW="123156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81317" y="1848161"/>
                        <a:ext cx="290036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58450"/>
              </p:ext>
            </p:extLst>
          </p:nvPr>
        </p:nvGraphicFramePr>
        <p:xfrm>
          <a:off x="1716504" y="5029471"/>
          <a:ext cx="1257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58720" imgH="177480" progId="Equation.DSMT4">
                  <p:embed/>
                </p:oleObj>
              </mc:Choice>
              <mc:Fallback>
                <p:oleObj name="Equation" r:id="rId33" imgW="5587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716504" y="5029471"/>
                        <a:ext cx="125730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35984"/>
              </p:ext>
            </p:extLst>
          </p:nvPr>
        </p:nvGraphicFramePr>
        <p:xfrm>
          <a:off x="3041651" y="4959351"/>
          <a:ext cx="3228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34960" imgH="253800" progId="Equation.DSMT4">
                  <p:embed/>
                </p:oleObj>
              </mc:Choice>
              <mc:Fallback>
                <p:oleObj name="Equation" r:id="rId35" imgW="143496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041651" y="4959351"/>
                        <a:ext cx="32289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25510"/>
              </p:ext>
            </p:extLst>
          </p:nvPr>
        </p:nvGraphicFramePr>
        <p:xfrm>
          <a:off x="3073400" y="4988564"/>
          <a:ext cx="3200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22360" imgH="253800" progId="Equation.DSMT4">
                  <p:embed/>
                </p:oleObj>
              </mc:Choice>
              <mc:Fallback>
                <p:oleObj name="Equation" r:id="rId37" imgW="142236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073400" y="4988564"/>
                        <a:ext cx="32004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36956"/>
              </p:ext>
            </p:extLst>
          </p:nvPr>
        </p:nvGraphicFramePr>
        <p:xfrm>
          <a:off x="1616076" y="5748338"/>
          <a:ext cx="14573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47640" imgH="177480" progId="Equation.DSMT4">
                  <p:embed/>
                </p:oleObj>
              </mc:Choice>
              <mc:Fallback>
                <p:oleObj name="Equation" r:id="rId39" imgW="64764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616076" y="5748338"/>
                        <a:ext cx="145732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65718"/>
              </p:ext>
            </p:extLst>
          </p:nvPr>
        </p:nvGraphicFramePr>
        <p:xfrm>
          <a:off x="2945064" y="5690521"/>
          <a:ext cx="3543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574640" imgH="253800" progId="Equation.DSMT4">
                  <p:embed/>
                </p:oleObj>
              </mc:Choice>
              <mc:Fallback>
                <p:oleObj name="Equation" r:id="rId41" imgW="157464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945064" y="5690521"/>
                        <a:ext cx="35433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77898"/>
              </p:ext>
            </p:extLst>
          </p:nvPr>
        </p:nvGraphicFramePr>
        <p:xfrm>
          <a:off x="3101975" y="5724275"/>
          <a:ext cx="3143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96800" imgH="253800" progId="Equation.DSMT4">
                  <p:embed/>
                </p:oleObj>
              </mc:Choice>
              <mc:Fallback>
                <p:oleObj name="Equation" r:id="rId43" imgW="139680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101975" y="5724275"/>
                        <a:ext cx="31432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8802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4"/>
          <p:cNvGrpSpPr>
            <a:grpSpLocks noChangeAspect="1"/>
          </p:cNvGrpSpPr>
          <p:nvPr/>
        </p:nvGrpSpPr>
        <p:grpSpPr bwMode="auto">
          <a:xfrm>
            <a:off x="1713096" y="1588169"/>
            <a:ext cx="8268536" cy="3718037"/>
            <a:chOff x="2" y="865"/>
            <a:chExt cx="1917" cy="862"/>
          </a:xfrm>
        </p:grpSpPr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2" y="869"/>
              <a:ext cx="1917" cy="858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5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V="1">
              <a:off x="5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131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13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207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209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28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28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 flipV="1">
              <a:off x="35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360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432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43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V="1">
              <a:off x="50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509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V="1">
              <a:off x="58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585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V="1">
              <a:off x="65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V="1">
              <a:off x="661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73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73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V="1">
              <a:off x="80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V="1">
              <a:off x="810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V="1">
              <a:off x="88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 flipV="1">
              <a:off x="88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 flipV="1">
              <a:off x="103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 flipV="1">
              <a:off x="1035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110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V="1">
              <a:off x="1111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 flipV="1">
              <a:off x="118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 flipV="1">
              <a:off x="118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V="1">
              <a:off x="125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V="1">
              <a:off x="1260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 flipV="1">
              <a:off x="133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 flipV="1">
              <a:off x="133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 flipV="1">
              <a:off x="140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 flipV="1">
              <a:off x="1411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 flipV="1">
              <a:off x="1485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 flipV="1">
              <a:off x="1487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 flipV="1">
              <a:off x="155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 flipV="1">
              <a:off x="1561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 flipV="1">
              <a:off x="163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 flipV="1">
              <a:off x="163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 flipV="1">
              <a:off x="1710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 flipV="1">
              <a:off x="1712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 flipV="1">
              <a:off x="178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 flipV="1">
              <a:off x="1787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flipV="1">
              <a:off x="185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 flipV="1">
              <a:off x="1861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4" y="1651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4" y="1653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4" y="1581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4" y="1583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4" y="1509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Line 59"/>
            <p:cNvSpPr>
              <a:spLocks noChangeShapeType="1"/>
            </p:cNvSpPr>
            <p:nvPr/>
          </p:nvSpPr>
          <p:spPr bwMode="auto">
            <a:xfrm>
              <a:off x="4" y="1511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4" y="1439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4" y="1440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Line 62"/>
            <p:cNvSpPr>
              <a:spLocks noChangeShapeType="1"/>
            </p:cNvSpPr>
            <p:nvPr/>
          </p:nvSpPr>
          <p:spPr bwMode="auto">
            <a:xfrm>
              <a:off x="4" y="1367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Line 63"/>
            <p:cNvSpPr>
              <a:spLocks noChangeShapeType="1"/>
            </p:cNvSpPr>
            <p:nvPr/>
          </p:nvSpPr>
          <p:spPr bwMode="auto">
            <a:xfrm>
              <a:off x="4" y="1368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>
              <a:off x="4" y="1224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Line 65"/>
            <p:cNvSpPr>
              <a:spLocks noChangeShapeType="1"/>
            </p:cNvSpPr>
            <p:nvPr/>
          </p:nvSpPr>
          <p:spPr bwMode="auto">
            <a:xfrm>
              <a:off x="4" y="1226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4" y="1154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Line 67"/>
            <p:cNvSpPr>
              <a:spLocks noChangeShapeType="1"/>
            </p:cNvSpPr>
            <p:nvPr/>
          </p:nvSpPr>
          <p:spPr bwMode="auto">
            <a:xfrm>
              <a:off x="4" y="1156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Line 68"/>
            <p:cNvSpPr>
              <a:spLocks noChangeShapeType="1"/>
            </p:cNvSpPr>
            <p:nvPr/>
          </p:nvSpPr>
          <p:spPr bwMode="auto">
            <a:xfrm>
              <a:off x="4" y="1082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Line 69"/>
            <p:cNvSpPr>
              <a:spLocks noChangeShapeType="1"/>
            </p:cNvSpPr>
            <p:nvPr/>
          </p:nvSpPr>
          <p:spPr bwMode="auto">
            <a:xfrm>
              <a:off x="4" y="1083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Line 70"/>
            <p:cNvSpPr>
              <a:spLocks noChangeShapeType="1"/>
            </p:cNvSpPr>
            <p:nvPr/>
          </p:nvSpPr>
          <p:spPr bwMode="auto">
            <a:xfrm>
              <a:off x="4" y="1011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7" name="Line 71"/>
            <p:cNvSpPr>
              <a:spLocks noChangeShapeType="1"/>
            </p:cNvSpPr>
            <p:nvPr/>
          </p:nvSpPr>
          <p:spPr bwMode="auto">
            <a:xfrm>
              <a:off x="4" y="1013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Line 72"/>
            <p:cNvSpPr>
              <a:spLocks noChangeShapeType="1"/>
            </p:cNvSpPr>
            <p:nvPr/>
          </p:nvSpPr>
          <p:spPr bwMode="auto">
            <a:xfrm>
              <a:off x="4" y="939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9" name="Line 73"/>
            <p:cNvSpPr>
              <a:spLocks noChangeShapeType="1"/>
            </p:cNvSpPr>
            <p:nvPr/>
          </p:nvSpPr>
          <p:spPr bwMode="auto">
            <a:xfrm>
              <a:off x="4" y="941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Line 74"/>
            <p:cNvSpPr>
              <a:spLocks noChangeShapeType="1"/>
            </p:cNvSpPr>
            <p:nvPr/>
          </p:nvSpPr>
          <p:spPr bwMode="auto">
            <a:xfrm>
              <a:off x="4" y="1294"/>
              <a:ext cx="1915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1" name="Line 75"/>
            <p:cNvSpPr>
              <a:spLocks noChangeShapeType="1"/>
            </p:cNvSpPr>
            <p:nvPr/>
          </p:nvSpPr>
          <p:spPr bwMode="auto">
            <a:xfrm>
              <a:off x="4" y="1296"/>
              <a:ext cx="1915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2" name="Line 76"/>
            <p:cNvSpPr>
              <a:spLocks noChangeShapeType="1"/>
            </p:cNvSpPr>
            <p:nvPr/>
          </p:nvSpPr>
          <p:spPr bwMode="auto">
            <a:xfrm>
              <a:off x="4" y="1298"/>
              <a:ext cx="1915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>
              <a:off x="4" y="1300"/>
              <a:ext cx="191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4" name="Rectangle 78"/>
            <p:cNvSpPr>
              <a:spLocks noChangeArrowheads="1"/>
            </p:cNvSpPr>
            <p:nvPr/>
          </p:nvSpPr>
          <p:spPr bwMode="auto">
            <a:xfrm>
              <a:off x="1885" y="1242"/>
              <a:ext cx="5" cy="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400" i="1">
                  <a:solidFill>
                    <a:srgbClr val="00008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85" name="Freeform 79"/>
            <p:cNvSpPr>
              <a:spLocks/>
            </p:cNvSpPr>
            <p:nvPr/>
          </p:nvSpPr>
          <p:spPr bwMode="auto">
            <a:xfrm>
              <a:off x="1899" y="1282"/>
              <a:ext cx="16" cy="32"/>
            </a:xfrm>
            <a:custGeom>
              <a:avLst/>
              <a:gdLst>
                <a:gd name="T0" fmla="*/ 0 w 16"/>
                <a:gd name="T1" fmla="*/ 0 h 32"/>
                <a:gd name="T2" fmla="*/ 16 w 16"/>
                <a:gd name="T3" fmla="*/ 16 h 32"/>
                <a:gd name="T4" fmla="*/ 0 w 16"/>
                <a:gd name="T5" fmla="*/ 32 h 32"/>
                <a:gd name="T6" fmla="*/ 0 w 16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2">
                  <a:moveTo>
                    <a:pt x="0" y="0"/>
                  </a:moveTo>
                  <a:lnTo>
                    <a:pt x="16" y="16"/>
                  </a:lnTo>
                  <a:lnTo>
                    <a:pt x="0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 flipV="1">
              <a:off x="958" y="869"/>
              <a:ext cx="0" cy="856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Line 81"/>
            <p:cNvSpPr>
              <a:spLocks noChangeShapeType="1"/>
            </p:cNvSpPr>
            <p:nvPr/>
          </p:nvSpPr>
          <p:spPr bwMode="auto">
            <a:xfrm flipV="1">
              <a:off x="959" y="869"/>
              <a:ext cx="0" cy="856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 flipV="1">
              <a:off x="961" y="869"/>
              <a:ext cx="0" cy="856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9" name="Line 83"/>
            <p:cNvSpPr>
              <a:spLocks noChangeShapeType="1"/>
            </p:cNvSpPr>
            <p:nvPr/>
          </p:nvSpPr>
          <p:spPr bwMode="auto">
            <a:xfrm flipV="1">
              <a:off x="963" y="869"/>
              <a:ext cx="0" cy="85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0" name="Rectangle 84"/>
            <p:cNvSpPr>
              <a:spLocks noChangeArrowheads="1"/>
            </p:cNvSpPr>
            <p:nvPr/>
          </p:nvSpPr>
          <p:spPr bwMode="auto">
            <a:xfrm>
              <a:off x="983" y="865"/>
              <a:ext cx="5" cy="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400" i="1">
                  <a:solidFill>
                    <a:srgbClr val="00008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91" name="Freeform 85"/>
            <p:cNvSpPr>
              <a:spLocks/>
            </p:cNvSpPr>
            <p:nvPr/>
          </p:nvSpPr>
          <p:spPr bwMode="auto">
            <a:xfrm>
              <a:off x="945" y="871"/>
              <a:ext cx="32" cy="16"/>
            </a:xfrm>
            <a:custGeom>
              <a:avLst/>
              <a:gdLst>
                <a:gd name="T0" fmla="*/ 0 w 32"/>
                <a:gd name="T1" fmla="*/ 16 h 16"/>
                <a:gd name="T2" fmla="*/ 16 w 32"/>
                <a:gd name="T3" fmla="*/ 0 h 16"/>
                <a:gd name="T4" fmla="*/ 32 w 32"/>
                <a:gd name="T5" fmla="*/ 16 h 16"/>
                <a:gd name="T6" fmla="*/ 0 w 32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16">
                  <a:moveTo>
                    <a:pt x="0" y="16"/>
                  </a:moveTo>
                  <a:lnTo>
                    <a:pt x="16" y="0"/>
                  </a:lnTo>
                  <a:lnTo>
                    <a:pt x="32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2" name="Rectangle 86"/>
            <p:cNvSpPr>
              <a:spLocks noChangeArrowheads="1"/>
            </p:cNvSpPr>
            <p:nvPr/>
          </p:nvSpPr>
          <p:spPr bwMode="auto">
            <a:xfrm>
              <a:off x="2" y="869"/>
              <a:ext cx="1917" cy="858"/>
            </a:xfrm>
            <a:prstGeom prst="rect">
              <a:avLst/>
            </a:prstGeom>
            <a:noFill/>
            <a:ln w="635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3" name="Line 87"/>
            <p:cNvSpPr>
              <a:spLocks noChangeShapeType="1"/>
            </p:cNvSpPr>
            <p:nvPr/>
          </p:nvSpPr>
          <p:spPr bwMode="auto">
            <a:xfrm>
              <a:off x="59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4" name="Rectangle 88"/>
            <p:cNvSpPr>
              <a:spLocks noChangeArrowheads="1"/>
            </p:cNvSpPr>
            <p:nvPr/>
          </p:nvSpPr>
          <p:spPr bwMode="auto">
            <a:xfrm>
              <a:off x="36" y="1309"/>
              <a:ext cx="19" cy="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400">
                  <a:solidFill>
                    <a:srgbClr val="000080"/>
                  </a:solidFill>
                  <a:latin typeface="Symbol" panose="05050102010706020507" pitchFamily="18" charset="2"/>
                </a:rPr>
                <a:t>-3p</a:t>
              </a:r>
              <a:endParaRPr lang="en-US" altLang="en-US"/>
            </a:p>
          </p:txBody>
        </p:sp>
        <p:sp>
          <p:nvSpPr>
            <p:cNvPr id="95" name="Line 89"/>
            <p:cNvSpPr>
              <a:spLocks noChangeShapeType="1"/>
            </p:cNvSpPr>
            <p:nvPr/>
          </p:nvSpPr>
          <p:spPr bwMode="auto">
            <a:xfrm>
              <a:off x="209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7" name="Line 91"/>
            <p:cNvSpPr>
              <a:spLocks noChangeShapeType="1"/>
            </p:cNvSpPr>
            <p:nvPr/>
          </p:nvSpPr>
          <p:spPr bwMode="auto">
            <a:xfrm>
              <a:off x="360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9" name="Line 93"/>
            <p:cNvSpPr>
              <a:spLocks noChangeShapeType="1"/>
            </p:cNvSpPr>
            <p:nvPr/>
          </p:nvSpPr>
          <p:spPr bwMode="auto">
            <a:xfrm>
              <a:off x="509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>
              <a:off x="66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" name="Line 97"/>
            <p:cNvSpPr>
              <a:spLocks noChangeShapeType="1"/>
            </p:cNvSpPr>
            <p:nvPr/>
          </p:nvSpPr>
          <p:spPr bwMode="auto">
            <a:xfrm>
              <a:off x="810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" name="Rectangle 99"/>
            <p:cNvSpPr>
              <a:spLocks noChangeArrowheads="1"/>
            </p:cNvSpPr>
            <p:nvPr/>
          </p:nvSpPr>
          <p:spPr bwMode="auto">
            <a:xfrm>
              <a:off x="968" y="1309"/>
              <a:ext cx="6" cy="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400">
                  <a:solidFill>
                    <a:srgbClr val="000080"/>
                  </a:solidFill>
                  <a:latin typeface="Symbol" panose="05050102010706020507" pitchFamily="18" charset="2"/>
                </a:rPr>
                <a:t>0</a:t>
              </a:r>
              <a:endParaRPr lang="en-US" altLang="en-US"/>
            </a:p>
          </p:txBody>
        </p:sp>
        <p:sp>
          <p:nvSpPr>
            <p:cNvPr id="106" name="Line 100"/>
            <p:cNvSpPr>
              <a:spLocks noChangeShapeType="1"/>
            </p:cNvSpPr>
            <p:nvPr/>
          </p:nvSpPr>
          <p:spPr bwMode="auto">
            <a:xfrm>
              <a:off x="111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" name="Line 102"/>
            <p:cNvSpPr>
              <a:spLocks noChangeShapeType="1"/>
            </p:cNvSpPr>
            <p:nvPr/>
          </p:nvSpPr>
          <p:spPr bwMode="auto">
            <a:xfrm>
              <a:off x="1260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0" name="Line 104"/>
            <p:cNvSpPr>
              <a:spLocks noChangeShapeType="1"/>
            </p:cNvSpPr>
            <p:nvPr/>
          </p:nvSpPr>
          <p:spPr bwMode="auto">
            <a:xfrm>
              <a:off x="141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" name="Line 106"/>
            <p:cNvSpPr>
              <a:spLocks noChangeShapeType="1"/>
            </p:cNvSpPr>
            <p:nvPr/>
          </p:nvSpPr>
          <p:spPr bwMode="auto">
            <a:xfrm>
              <a:off x="156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4" name="Line 108"/>
            <p:cNvSpPr>
              <a:spLocks noChangeShapeType="1"/>
            </p:cNvSpPr>
            <p:nvPr/>
          </p:nvSpPr>
          <p:spPr bwMode="auto">
            <a:xfrm>
              <a:off x="1712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6" name="Line 110"/>
            <p:cNvSpPr>
              <a:spLocks noChangeShapeType="1"/>
            </p:cNvSpPr>
            <p:nvPr/>
          </p:nvSpPr>
          <p:spPr bwMode="auto">
            <a:xfrm>
              <a:off x="186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8" name="Rectangle 112"/>
            <p:cNvSpPr>
              <a:spLocks noChangeArrowheads="1"/>
            </p:cNvSpPr>
            <p:nvPr/>
          </p:nvSpPr>
          <p:spPr bwMode="auto">
            <a:xfrm>
              <a:off x="914" y="1565"/>
              <a:ext cx="14" cy="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400">
                  <a:solidFill>
                    <a:srgbClr val="00008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/>
            </a:p>
          </p:txBody>
        </p:sp>
        <p:sp>
          <p:nvSpPr>
            <p:cNvPr id="119" name="Line 113"/>
            <p:cNvSpPr>
              <a:spLocks noChangeShapeType="1"/>
            </p:cNvSpPr>
            <p:nvPr/>
          </p:nvSpPr>
          <p:spPr bwMode="auto">
            <a:xfrm>
              <a:off x="952" y="1583"/>
              <a:ext cx="20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0" name="Rectangle 114"/>
            <p:cNvSpPr>
              <a:spLocks noChangeArrowheads="1"/>
            </p:cNvSpPr>
            <p:nvPr/>
          </p:nvSpPr>
          <p:spPr bwMode="auto">
            <a:xfrm>
              <a:off x="914" y="1422"/>
              <a:ext cx="14" cy="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400">
                  <a:solidFill>
                    <a:srgbClr val="00008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/>
            </a:p>
          </p:txBody>
        </p:sp>
        <p:sp>
          <p:nvSpPr>
            <p:cNvPr id="121" name="Line 115"/>
            <p:cNvSpPr>
              <a:spLocks noChangeShapeType="1"/>
            </p:cNvSpPr>
            <p:nvPr/>
          </p:nvSpPr>
          <p:spPr bwMode="auto">
            <a:xfrm>
              <a:off x="952" y="1440"/>
              <a:ext cx="20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2" name="Rectangle 116"/>
            <p:cNvSpPr>
              <a:spLocks noChangeArrowheads="1"/>
            </p:cNvSpPr>
            <p:nvPr/>
          </p:nvSpPr>
          <p:spPr bwMode="auto">
            <a:xfrm>
              <a:off x="932" y="1138"/>
              <a:ext cx="7" cy="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400">
                  <a:solidFill>
                    <a:srgbClr val="00008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123" name="Line 117"/>
            <p:cNvSpPr>
              <a:spLocks noChangeShapeType="1"/>
            </p:cNvSpPr>
            <p:nvPr/>
          </p:nvSpPr>
          <p:spPr bwMode="auto">
            <a:xfrm>
              <a:off x="952" y="1156"/>
              <a:ext cx="20" cy="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4" name="Rectangle 118"/>
            <p:cNvSpPr>
              <a:spLocks noChangeArrowheads="1"/>
            </p:cNvSpPr>
            <p:nvPr/>
          </p:nvSpPr>
          <p:spPr bwMode="auto">
            <a:xfrm>
              <a:off x="932" y="995"/>
              <a:ext cx="7" cy="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400">
                  <a:solidFill>
                    <a:srgbClr val="00008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125" name="Line 119"/>
            <p:cNvSpPr>
              <a:spLocks noChangeShapeType="1"/>
            </p:cNvSpPr>
            <p:nvPr/>
          </p:nvSpPr>
          <p:spPr bwMode="auto">
            <a:xfrm>
              <a:off x="952" y="1013"/>
              <a:ext cx="20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7" name="Rectangle 121"/>
            <p:cNvSpPr>
              <a:spLocks noChangeArrowheads="1"/>
            </p:cNvSpPr>
            <p:nvPr/>
          </p:nvSpPr>
          <p:spPr bwMode="auto">
            <a:xfrm>
              <a:off x="2" y="869"/>
              <a:ext cx="1917" cy="858"/>
            </a:xfrm>
            <a:prstGeom prst="rect">
              <a:avLst/>
            </a:prstGeom>
            <a:noFill/>
            <a:ln w="635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28" name="Freeform 120"/>
          <p:cNvSpPr>
            <a:spLocks/>
          </p:cNvSpPr>
          <p:nvPr/>
        </p:nvSpPr>
        <p:spPr bwMode="auto">
          <a:xfrm>
            <a:off x="1710940" y="1907350"/>
            <a:ext cx="8251283" cy="3062420"/>
          </a:xfrm>
          <a:custGeom>
            <a:avLst/>
            <a:gdLst>
              <a:gd name="T0" fmla="*/ 16 w 1063"/>
              <a:gd name="T1" fmla="*/ 354 h 394"/>
              <a:gd name="T2" fmla="*/ 34 w 1063"/>
              <a:gd name="T3" fmla="*/ 305 h 394"/>
              <a:gd name="T4" fmla="*/ 52 w 1063"/>
              <a:gd name="T5" fmla="*/ 244 h 394"/>
              <a:gd name="T6" fmla="*/ 70 w 1063"/>
              <a:gd name="T7" fmla="*/ 178 h 394"/>
              <a:gd name="T8" fmla="*/ 88 w 1063"/>
              <a:gd name="T9" fmla="*/ 113 h 394"/>
              <a:gd name="T10" fmla="*/ 106 w 1063"/>
              <a:gd name="T11" fmla="*/ 59 h 394"/>
              <a:gd name="T12" fmla="*/ 124 w 1063"/>
              <a:gd name="T13" fmla="*/ 20 h 394"/>
              <a:gd name="T14" fmla="*/ 142 w 1063"/>
              <a:gd name="T15" fmla="*/ 1 h 394"/>
              <a:gd name="T16" fmla="*/ 160 w 1063"/>
              <a:gd name="T17" fmla="*/ 4 h 394"/>
              <a:gd name="T18" fmla="*/ 178 w 1063"/>
              <a:gd name="T19" fmla="*/ 30 h 394"/>
              <a:gd name="T20" fmla="*/ 196 w 1063"/>
              <a:gd name="T21" fmla="*/ 74 h 394"/>
              <a:gd name="T22" fmla="*/ 214 w 1063"/>
              <a:gd name="T23" fmla="*/ 132 h 394"/>
              <a:gd name="T24" fmla="*/ 232 w 1063"/>
              <a:gd name="T25" fmla="*/ 198 h 394"/>
              <a:gd name="T26" fmla="*/ 250 w 1063"/>
              <a:gd name="T27" fmla="*/ 263 h 394"/>
              <a:gd name="T28" fmla="*/ 268 w 1063"/>
              <a:gd name="T29" fmla="*/ 321 h 394"/>
              <a:gd name="T30" fmla="*/ 286 w 1063"/>
              <a:gd name="T31" fmla="*/ 365 h 394"/>
              <a:gd name="T32" fmla="*/ 304 w 1063"/>
              <a:gd name="T33" fmla="*/ 390 h 394"/>
              <a:gd name="T34" fmla="*/ 322 w 1063"/>
              <a:gd name="T35" fmla="*/ 393 h 394"/>
              <a:gd name="T36" fmla="*/ 340 w 1063"/>
              <a:gd name="T37" fmla="*/ 373 h 394"/>
              <a:gd name="T38" fmla="*/ 358 w 1063"/>
              <a:gd name="T39" fmla="*/ 334 h 394"/>
              <a:gd name="T40" fmla="*/ 376 w 1063"/>
              <a:gd name="T41" fmla="*/ 279 h 394"/>
              <a:gd name="T42" fmla="*/ 394 w 1063"/>
              <a:gd name="T43" fmla="*/ 215 h 394"/>
              <a:gd name="T44" fmla="*/ 412 w 1063"/>
              <a:gd name="T45" fmla="*/ 148 h 394"/>
              <a:gd name="T46" fmla="*/ 430 w 1063"/>
              <a:gd name="T47" fmla="*/ 87 h 394"/>
              <a:gd name="T48" fmla="*/ 448 w 1063"/>
              <a:gd name="T49" fmla="*/ 39 h 394"/>
              <a:gd name="T50" fmla="*/ 466 w 1063"/>
              <a:gd name="T51" fmla="*/ 9 h 394"/>
              <a:gd name="T52" fmla="*/ 484 w 1063"/>
              <a:gd name="T53" fmla="*/ 0 h 394"/>
              <a:gd name="T54" fmla="*/ 502 w 1063"/>
              <a:gd name="T55" fmla="*/ 13 h 394"/>
              <a:gd name="T56" fmla="*/ 520 w 1063"/>
              <a:gd name="T57" fmla="*/ 47 h 394"/>
              <a:gd name="T58" fmla="*/ 538 w 1063"/>
              <a:gd name="T59" fmla="*/ 99 h 394"/>
              <a:gd name="T60" fmla="*/ 556 w 1063"/>
              <a:gd name="T61" fmla="*/ 161 h 394"/>
              <a:gd name="T62" fmla="*/ 574 w 1063"/>
              <a:gd name="T63" fmla="*/ 228 h 394"/>
              <a:gd name="T64" fmla="*/ 592 w 1063"/>
              <a:gd name="T65" fmla="*/ 291 h 394"/>
              <a:gd name="T66" fmla="*/ 610 w 1063"/>
              <a:gd name="T67" fmla="*/ 343 h 394"/>
              <a:gd name="T68" fmla="*/ 628 w 1063"/>
              <a:gd name="T69" fmla="*/ 379 h 394"/>
              <a:gd name="T70" fmla="*/ 646 w 1063"/>
              <a:gd name="T71" fmla="*/ 394 h 394"/>
              <a:gd name="T72" fmla="*/ 664 w 1063"/>
              <a:gd name="T73" fmla="*/ 387 h 394"/>
              <a:gd name="T74" fmla="*/ 682 w 1063"/>
              <a:gd name="T75" fmla="*/ 358 h 394"/>
              <a:gd name="T76" fmla="*/ 700 w 1063"/>
              <a:gd name="T77" fmla="*/ 311 h 394"/>
              <a:gd name="T78" fmla="*/ 718 w 1063"/>
              <a:gd name="T79" fmla="*/ 251 h 394"/>
              <a:gd name="T80" fmla="*/ 736 w 1063"/>
              <a:gd name="T81" fmla="*/ 185 h 394"/>
              <a:gd name="T82" fmla="*/ 754 w 1063"/>
              <a:gd name="T83" fmla="*/ 120 h 394"/>
              <a:gd name="T84" fmla="*/ 772 w 1063"/>
              <a:gd name="T85" fmla="*/ 64 h 394"/>
              <a:gd name="T86" fmla="*/ 790 w 1063"/>
              <a:gd name="T87" fmla="*/ 23 h 394"/>
              <a:gd name="T88" fmla="*/ 808 w 1063"/>
              <a:gd name="T89" fmla="*/ 2 h 394"/>
              <a:gd name="T90" fmla="*/ 826 w 1063"/>
              <a:gd name="T91" fmla="*/ 3 h 394"/>
              <a:gd name="T92" fmla="*/ 844 w 1063"/>
              <a:gd name="T93" fmla="*/ 26 h 394"/>
              <a:gd name="T94" fmla="*/ 862 w 1063"/>
              <a:gd name="T95" fmla="*/ 68 h 394"/>
              <a:gd name="T96" fmla="*/ 880 w 1063"/>
              <a:gd name="T97" fmla="*/ 126 h 394"/>
              <a:gd name="T98" fmla="*/ 898 w 1063"/>
              <a:gd name="T99" fmla="*/ 191 h 394"/>
              <a:gd name="T100" fmla="*/ 916 w 1063"/>
              <a:gd name="T101" fmla="*/ 257 h 394"/>
              <a:gd name="T102" fmla="*/ 934 w 1063"/>
              <a:gd name="T103" fmla="*/ 316 h 394"/>
              <a:gd name="T104" fmla="*/ 952 w 1063"/>
              <a:gd name="T105" fmla="*/ 362 h 394"/>
              <a:gd name="T106" fmla="*/ 970 w 1063"/>
              <a:gd name="T107" fmla="*/ 388 h 394"/>
              <a:gd name="T108" fmla="*/ 988 w 1063"/>
              <a:gd name="T109" fmla="*/ 394 h 394"/>
              <a:gd name="T110" fmla="*/ 1006 w 1063"/>
              <a:gd name="T111" fmla="*/ 377 h 394"/>
              <a:gd name="T112" fmla="*/ 1024 w 1063"/>
              <a:gd name="T113" fmla="*/ 339 h 394"/>
              <a:gd name="T114" fmla="*/ 1042 w 1063"/>
              <a:gd name="T115" fmla="*/ 285 h 394"/>
              <a:gd name="T116" fmla="*/ 1060 w 1063"/>
              <a:gd name="T117" fmla="*/ 222 h 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063" h="394">
                <a:moveTo>
                  <a:pt x="0" y="382"/>
                </a:moveTo>
                <a:lnTo>
                  <a:pt x="2" y="380"/>
                </a:lnTo>
                <a:lnTo>
                  <a:pt x="4" y="377"/>
                </a:lnTo>
                <a:lnTo>
                  <a:pt x="6" y="374"/>
                </a:lnTo>
                <a:lnTo>
                  <a:pt x="8" y="370"/>
                </a:lnTo>
                <a:lnTo>
                  <a:pt x="10" y="366"/>
                </a:lnTo>
                <a:lnTo>
                  <a:pt x="12" y="362"/>
                </a:lnTo>
                <a:lnTo>
                  <a:pt x="14" y="358"/>
                </a:lnTo>
                <a:lnTo>
                  <a:pt x="16" y="354"/>
                </a:lnTo>
                <a:lnTo>
                  <a:pt x="18" y="349"/>
                </a:lnTo>
                <a:lnTo>
                  <a:pt x="20" y="344"/>
                </a:lnTo>
                <a:lnTo>
                  <a:pt x="22" y="339"/>
                </a:lnTo>
                <a:lnTo>
                  <a:pt x="24" y="334"/>
                </a:lnTo>
                <a:lnTo>
                  <a:pt x="26" y="329"/>
                </a:lnTo>
                <a:lnTo>
                  <a:pt x="28" y="323"/>
                </a:lnTo>
                <a:lnTo>
                  <a:pt x="30" y="317"/>
                </a:lnTo>
                <a:lnTo>
                  <a:pt x="32" y="311"/>
                </a:lnTo>
                <a:lnTo>
                  <a:pt x="34" y="305"/>
                </a:lnTo>
                <a:lnTo>
                  <a:pt x="36" y="299"/>
                </a:lnTo>
                <a:lnTo>
                  <a:pt x="38" y="292"/>
                </a:lnTo>
                <a:lnTo>
                  <a:pt x="40" y="286"/>
                </a:lnTo>
                <a:lnTo>
                  <a:pt x="42" y="279"/>
                </a:lnTo>
                <a:lnTo>
                  <a:pt x="44" y="272"/>
                </a:lnTo>
                <a:lnTo>
                  <a:pt x="46" y="265"/>
                </a:lnTo>
                <a:lnTo>
                  <a:pt x="48" y="258"/>
                </a:lnTo>
                <a:lnTo>
                  <a:pt x="50" y="251"/>
                </a:lnTo>
                <a:lnTo>
                  <a:pt x="52" y="244"/>
                </a:lnTo>
                <a:lnTo>
                  <a:pt x="54" y="237"/>
                </a:lnTo>
                <a:lnTo>
                  <a:pt x="56" y="229"/>
                </a:lnTo>
                <a:lnTo>
                  <a:pt x="58" y="222"/>
                </a:lnTo>
                <a:lnTo>
                  <a:pt x="60" y="215"/>
                </a:lnTo>
                <a:lnTo>
                  <a:pt x="62" y="207"/>
                </a:lnTo>
                <a:lnTo>
                  <a:pt x="64" y="200"/>
                </a:lnTo>
                <a:lnTo>
                  <a:pt x="66" y="192"/>
                </a:lnTo>
                <a:lnTo>
                  <a:pt x="68" y="185"/>
                </a:lnTo>
                <a:lnTo>
                  <a:pt x="70" y="178"/>
                </a:lnTo>
                <a:lnTo>
                  <a:pt x="72" y="170"/>
                </a:lnTo>
                <a:lnTo>
                  <a:pt x="74" y="163"/>
                </a:lnTo>
                <a:lnTo>
                  <a:pt x="76" y="156"/>
                </a:lnTo>
                <a:lnTo>
                  <a:pt x="78" y="148"/>
                </a:lnTo>
                <a:lnTo>
                  <a:pt x="80" y="141"/>
                </a:lnTo>
                <a:lnTo>
                  <a:pt x="82" y="134"/>
                </a:lnTo>
                <a:lnTo>
                  <a:pt x="84" y="127"/>
                </a:lnTo>
                <a:lnTo>
                  <a:pt x="86" y="120"/>
                </a:lnTo>
                <a:lnTo>
                  <a:pt x="88" y="113"/>
                </a:lnTo>
                <a:lnTo>
                  <a:pt x="90" y="107"/>
                </a:lnTo>
                <a:lnTo>
                  <a:pt x="92" y="100"/>
                </a:lnTo>
                <a:lnTo>
                  <a:pt x="94" y="94"/>
                </a:lnTo>
                <a:lnTo>
                  <a:pt x="96" y="88"/>
                </a:lnTo>
                <a:lnTo>
                  <a:pt x="98" y="81"/>
                </a:lnTo>
                <a:lnTo>
                  <a:pt x="100" y="75"/>
                </a:lnTo>
                <a:lnTo>
                  <a:pt x="102" y="70"/>
                </a:lnTo>
                <a:lnTo>
                  <a:pt x="104" y="64"/>
                </a:lnTo>
                <a:lnTo>
                  <a:pt x="106" y="59"/>
                </a:lnTo>
                <a:lnTo>
                  <a:pt x="108" y="54"/>
                </a:lnTo>
                <a:lnTo>
                  <a:pt x="110" y="49"/>
                </a:lnTo>
                <a:lnTo>
                  <a:pt x="112" y="44"/>
                </a:lnTo>
                <a:lnTo>
                  <a:pt x="114" y="39"/>
                </a:lnTo>
                <a:lnTo>
                  <a:pt x="116" y="35"/>
                </a:lnTo>
                <a:lnTo>
                  <a:pt x="118" y="31"/>
                </a:lnTo>
                <a:lnTo>
                  <a:pt x="120" y="27"/>
                </a:lnTo>
                <a:lnTo>
                  <a:pt x="122" y="23"/>
                </a:lnTo>
                <a:lnTo>
                  <a:pt x="124" y="20"/>
                </a:lnTo>
                <a:lnTo>
                  <a:pt x="126" y="17"/>
                </a:lnTo>
                <a:lnTo>
                  <a:pt x="128" y="14"/>
                </a:lnTo>
                <a:lnTo>
                  <a:pt x="130" y="11"/>
                </a:lnTo>
                <a:lnTo>
                  <a:pt x="132" y="9"/>
                </a:lnTo>
                <a:lnTo>
                  <a:pt x="134" y="7"/>
                </a:lnTo>
                <a:lnTo>
                  <a:pt x="136" y="5"/>
                </a:lnTo>
                <a:lnTo>
                  <a:pt x="138" y="3"/>
                </a:lnTo>
                <a:lnTo>
                  <a:pt x="140" y="2"/>
                </a:lnTo>
                <a:lnTo>
                  <a:pt x="142" y="1"/>
                </a:lnTo>
                <a:lnTo>
                  <a:pt x="144" y="0"/>
                </a:lnTo>
                <a:lnTo>
                  <a:pt x="146" y="0"/>
                </a:lnTo>
                <a:lnTo>
                  <a:pt x="148" y="0"/>
                </a:lnTo>
                <a:lnTo>
                  <a:pt x="150" y="0"/>
                </a:lnTo>
                <a:lnTo>
                  <a:pt x="152" y="0"/>
                </a:lnTo>
                <a:lnTo>
                  <a:pt x="154" y="1"/>
                </a:lnTo>
                <a:lnTo>
                  <a:pt x="156" y="2"/>
                </a:lnTo>
                <a:lnTo>
                  <a:pt x="158" y="3"/>
                </a:lnTo>
                <a:lnTo>
                  <a:pt x="160" y="4"/>
                </a:lnTo>
                <a:lnTo>
                  <a:pt x="162" y="6"/>
                </a:lnTo>
                <a:lnTo>
                  <a:pt x="164" y="8"/>
                </a:lnTo>
                <a:lnTo>
                  <a:pt x="166" y="10"/>
                </a:lnTo>
                <a:lnTo>
                  <a:pt x="168" y="13"/>
                </a:lnTo>
                <a:lnTo>
                  <a:pt x="170" y="16"/>
                </a:lnTo>
                <a:lnTo>
                  <a:pt x="172" y="19"/>
                </a:lnTo>
                <a:lnTo>
                  <a:pt x="174" y="22"/>
                </a:lnTo>
                <a:lnTo>
                  <a:pt x="176" y="26"/>
                </a:lnTo>
                <a:lnTo>
                  <a:pt x="178" y="30"/>
                </a:lnTo>
                <a:lnTo>
                  <a:pt x="180" y="34"/>
                </a:lnTo>
                <a:lnTo>
                  <a:pt x="182" y="38"/>
                </a:lnTo>
                <a:lnTo>
                  <a:pt x="184" y="42"/>
                </a:lnTo>
                <a:lnTo>
                  <a:pt x="186" y="47"/>
                </a:lnTo>
                <a:lnTo>
                  <a:pt x="188" y="52"/>
                </a:lnTo>
                <a:lnTo>
                  <a:pt x="190" y="57"/>
                </a:lnTo>
                <a:lnTo>
                  <a:pt x="192" y="63"/>
                </a:lnTo>
                <a:lnTo>
                  <a:pt x="194" y="68"/>
                </a:lnTo>
                <a:lnTo>
                  <a:pt x="196" y="74"/>
                </a:lnTo>
                <a:lnTo>
                  <a:pt x="198" y="80"/>
                </a:lnTo>
                <a:lnTo>
                  <a:pt x="200" y="86"/>
                </a:lnTo>
                <a:lnTo>
                  <a:pt x="202" y="92"/>
                </a:lnTo>
                <a:lnTo>
                  <a:pt x="204" y="99"/>
                </a:lnTo>
                <a:lnTo>
                  <a:pt x="206" y="105"/>
                </a:lnTo>
                <a:lnTo>
                  <a:pt x="208" y="112"/>
                </a:lnTo>
                <a:lnTo>
                  <a:pt x="210" y="118"/>
                </a:lnTo>
                <a:lnTo>
                  <a:pt x="212" y="125"/>
                </a:lnTo>
                <a:lnTo>
                  <a:pt x="214" y="132"/>
                </a:lnTo>
                <a:lnTo>
                  <a:pt x="216" y="139"/>
                </a:lnTo>
                <a:lnTo>
                  <a:pt x="218" y="146"/>
                </a:lnTo>
                <a:lnTo>
                  <a:pt x="220" y="154"/>
                </a:lnTo>
                <a:lnTo>
                  <a:pt x="222" y="161"/>
                </a:lnTo>
                <a:lnTo>
                  <a:pt x="224" y="168"/>
                </a:lnTo>
                <a:lnTo>
                  <a:pt x="226" y="176"/>
                </a:lnTo>
                <a:lnTo>
                  <a:pt x="228" y="183"/>
                </a:lnTo>
                <a:lnTo>
                  <a:pt x="230" y="190"/>
                </a:lnTo>
                <a:lnTo>
                  <a:pt x="232" y="198"/>
                </a:lnTo>
                <a:lnTo>
                  <a:pt x="234" y="205"/>
                </a:lnTo>
                <a:lnTo>
                  <a:pt x="236" y="213"/>
                </a:lnTo>
                <a:lnTo>
                  <a:pt x="238" y="220"/>
                </a:lnTo>
                <a:lnTo>
                  <a:pt x="240" y="228"/>
                </a:lnTo>
                <a:lnTo>
                  <a:pt x="242" y="235"/>
                </a:lnTo>
                <a:lnTo>
                  <a:pt x="244" y="242"/>
                </a:lnTo>
                <a:lnTo>
                  <a:pt x="246" y="249"/>
                </a:lnTo>
                <a:lnTo>
                  <a:pt x="248" y="256"/>
                </a:lnTo>
                <a:lnTo>
                  <a:pt x="250" y="263"/>
                </a:lnTo>
                <a:lnTo>
                  <a:pt x="252" y="270"/>
                </a:lnTo>
                <a:lnTo>
                  <a:pt x="254" y="277"/>
                </a:lnTo>
                <a:lnTo>
                  <a:pt x="256" y="284"/>
                </a:lnTo>
                <a:lnTo>
                  <a:pt x="258" y="291"/>
                </a:lnTo>
                <a:lnTo>
                  <a:pt x="260" y="297"/>
                </a:lnTo>
                <a:lnTo>
                  <a:pt x="262" y="303"/>
                </a:lnTo>
                <a:lnTo>
                  <a:pt x="264" y="310"/>
                </a:lnTo>
                <a:lnTo>
                  <a:pt x="266" y="316"/>
                </a:lnTo>
                <a:lnTo>
                  <a:pt x="268" y="321"/>
                </a:lnTo>
                <a:lnTo>
                  <a:pt x="270" y="327"/>
                </a:lnTo>
                <a:lnTo>
                  <a:pt x="272" y="333"/>
                </a:lnTo>
                <a:lnTo>
                  <a:pt x="274" y="338"/>
                </a:lnTo>
                <a:lnTo>
                  <a:pt x="276" y="343"/>
                </a:lnTo>
                <a:lnTo>
                  <a:pt x="278" y="348"/>
                </a:lnTo>
                <a:lnTo>
                  <a:pt x="280" y="353"/>
                </a:lnTo>
                <a:lnTo>
                  <a:pt x="282" y="357"/>
                </a:lnTo>
                <a:lnTo>
                  <a:pt x="284" y="361"/>
                </a:lnTo>
                <a:lnTo>
                  <a:pt x="286" y="365"/>
                </a:lnTo>
                <a:lnTo>
                  <a:pt x="288" y="369"/>
                </a:lnTo>
                <a:lnTo>
                  <a:pt x="290" y="373"/>
                </a:lnTo>
                <a:lnTo>
                  <a:pt x="292" y="376"/>
                </a:lnTo>
                <a:lnTo>
                  <a:pt x="294" y="379"/>
                </a:lnTo>
                <a:lnTo>
                  <a:pt x="296" y="382"/>
                </a:lnTo>
                <a:lnTo>
                  <a:pt x="298" y="384"/>
                </a:lnTo>
                <a:lnTo>
                  <a:pt x="300" y="386"/>
                </a:lnTo>
                <a:lnTo>
                  <a:pt x="302" y="388"/>
                </a:lnTo>
                <a:lnTo>
                  <a:pt x="304" y="390"/>
                </a:lnTo>
                <a:lnTo>
                  <a:pt x="306" y="392"/>
                </a:lnTo>
                <a:lnTo>
                  <a:pt x="308" y="393"/>
                </a:lnTo>
                <a:lnTo>
                  <a:pt x="310" y="394"/>
                </a:lnTo>
                <a:lnTo>
                  <a:pt x="312" y="394"/>
                </a:lnTo>
                <a:lnTo>
                  <a:pt x="314" y="394"/>
                </a:lnTo>
                <a:lnTo>
                  <a:pt x="316" y="394"/>
                </a:lnTo>
                <a:lnTo>
                  <a:pt x="318" y="394"/>
                </a:lnTo>
                <a:lnTo>
                  <a:pt x="320" y="394"/>
                </a:lnTo>
                <a:lnTo>
                  <a:pt x="322" y="393"/>
                </a:lnTo>
                <a:lnTo>
                  <a:pt x="324" y="392"/>
                </a:lnTo>
                <a:lnTo>
                  <a:pt x="326" y="390"/>
                </a:lnTo>
                <a:lnTo>
                  <a:pt x="328" y="389"/>
                </a:lnTo>
                <a:lnTo>
                  <a:pt x="330" y="387"/>
                </a:lnTo>
                <a:lnTo>
                  <a:pt x="332" y="385"/>
                </a:lnTo>
                <a:lnTo>
                  <a:pt x="334" y="382"/>
                </a:lnTo>
                <a:lnTo>
                  <a:pt x="336" y="380"/>
                </a:lnTo>
                <a:lnTo>
                  <a:pt x="338" y="377"/>
                </a:lnTo>
                <a:lnTo>
                  <a:pt x="340" y="373"/>
                </a:lnTo>
                <a:lnTo>
                  <a:pt x="342" y="370"/>
                </a:lnTo>
                <a:lnTo>
                  <a:pt x="344" y="366"/>
                </a:lnTo>
                <a:lnTo>
                  <a:pt x="346" y="362"/>
                </a:lnTo>
                <a:lnTo>
                  <a:pt x="348" y="358"/>
                </a:lnTo>
                <a:lnTo>
                  <a:pt x="350" y="354"/>
                </a:lnTo>
                <a:lnTo>
                  <a:pt x="352" y="349"/>
                </a:lnTo>
                <a:lnTo>
                  <a:pt x="354" y="344"/>
                </a:lnTo>
                <a:lnTo>
                  <a:pt x="356" y="339"/>
                </a:lnTo>
                <a:lnTo>
                  <a:pt x="358" y="334"/>
                </a:lnTo>
                <a:lnTo>
                  <a:pt x="360" y="329"/>
                </a:lnTo>
                <a:lnTo>
                  <a:pt x="362" y="323"/>
                </a:lnTo>
                <a:lnTo>
                  <a:pt x="364" y="317"/>
                </a:lnTo>
                <a:lnTo>
                  <a:pt x="366" y="311"/>
                </a:lnTo>
                <a:lnTo>
                  <a:pt x="368" y="305"/>
                </a:lnTo>
                <a:lnTo>
                  <a:pt x="370" y="299"/>
                </a:lnTo>
                <a:lnTo>
                  <a:pt x="372" y="292"/>
                </a:lnTo>
                <a:lnTo>
                  <a:pt x="374" y="286"/>
                </a:lnTo>
                <a:lnTo>
                  <a:pt x="376" y="279"/>
                </a:lnTo>
                <a:lnTo>
                  <a:pt x="378" y="272"/>
                </a:lnTo>
                <a:lnTo>
                  <a:pt x="380" y="265"/>
                </a:lnTo>
                <a:lnTo>
                  <a:pt x="382" y="258"/>
                </a:lnTo>
                <a:lnTo>
                  <a:pt x="384" y="251"/>
                </a:lnTo>
                <a:lnTo>
                  <a:pt x="386" y="244"/>
                </a:lnTo>
                <a:lnTo>
                  <a:pt x="388" y="237"/>
                </a:lnTo>
                <a:lnTo>
                  <a:pt x="390" y="229"/>
                </a:lnTo>
                <a:lnTo>
                  <a:pt x="392" y="222"/>
                </a:lnTo>
                <a:lnTo>
                  <a:pt x="394" y="215"/>
                </a:lnTo>
                <a:lnTo>
                  <a:pt x="396" y="207"/>
                </a:lnTo>
                <a:lnTo>
                  <a:pt x="398" y="200"/>
                </a:lnTo>
                <a:lnTo>
                  <a:pt x="400" y="192"/>
                </a:lnTo>
                <a:lnTo>
                  <a:pt x="402" y="185"/>
                </a:lnTo>
                <a:lnTo>
                  <a:pt x="404" y="177"/>
                </a:lnTo>
                <a:lnTo>
                  <a:pt x="406" y="170"/>
                </a:lnTo>
                <a:lnTo>
                  <a:pt x="408" y="163"/>
                </a:lnTo>
                <a:lnTo>
                  <a:pt x="410" y="155"/>
                </a:lnTo>
                <a:lnTo>
                  <a:pt x="412" y="148"/>
                </a:lnTo>
                <a:lnTo>
                  <a:pt x="414" y="141"/>
                </a:lnTo>
                <a:lnTo>
                  <a:pt x="416" y="134"/>
                </a:lnTo>
                <a:lnTo>
                  <a:pt x="418" y="127"/>
                </a:lnTo>
                <a:lnTo>
                  <a:pt x="420" y="120"/>
                </a:lnTo>
                <a:lnTo>
                  <a:pt x="422" y="113"/>
                </a:lnTo>
                <a:lnTo>
                  <a:pt x="424" y="107"/>
                </a:lnTo>
                <a:lnTo>
                  <a:pt x="426" y="100"/>
                </a:lnTo>
                <a:lnTo>
                  <a:pt x="428" y="94"/>
                </a:lnTo>
                <a:lnTo>
                  <a:pt x="430" y="87"/>
                </a:lnTo>
                <a:lnTo>
                  <a:pt x="432" y="81"/>
                </a:lnTo>
                <a:lnTo>
                  <a:pt x="434" y="75"/>
                </a:lnTo>
                <a:lnTo>
                  <a:pt x="436" y="70"/>
                </a:lnTo>
                <a:lnTo>
                  <a:pt x="438" y="64"/>
                </a:lnTo>
                <a:lnTo>
                  <a:pt x="440" y="59"/>
                </a:lnTo>
                <a:lnTo>
                  <a:pt x="442" y="53"/>
                </a:lnTo>
                <a:lnTo>
                  <a:pt x="444" y="48"/>
                </a:lnTo>
                <a:lnTo>
                  <a:pt x="446" y="44"/>
                </a:lnTo>
                <a:lnTo>
                  <a:pt x="448" y="39"/>
                </a:lnTo>
                <a:lnTo>
                  <a:pt x="450" y="35"/>
                </a:lnTo>
                <a:lnTo>
                  <a:pt x="452" y="31"/>
                </a:lnTo>
                <a:lnTo>
                  <a:pt x="454" y="27"/>
                </a:lnTo>
                <a:lnTo>
                  <a:pt x="456" y="23"/>
                </a:lnTo>
                <a:lnTo>
                  <a:pt x="458" y="20"/>
                </a:lnTo>
                <a:lnTo>
                  <a:pt x="460" y="17"/>
                </a:lnTo>
                <a:lnTo>
                  <a:pt x="462" y="14"/>
                </a:lnTo>
                <a:lnTo>
                  <a:pt x="464" y="11"/>
                </a:lnTo>
                <a:lnTo>
                  <a:pt x="466" y="9"/>
                </a:lnTo>
                <a:lnTo>
                  <a:pt x="468" y="7"/>
                </a:lnTo>
                <a:lnTo>
                  <a:pt x="470" y="5"/>
                </a:lnTo>
                <a:lnTo>
                  <a:pt x="472" y="3"/>
                </a:lnTo>
                <a:lnTo>
                  <a:pt x="474" y="2"/>
                </a:lnTo>
                <a:lnTo>
                  <a:pt x="476" y="1"/>
                </a:lnTo>
                <a:lnTo>
                  <a:pt x="478" y="0"/>
                </a:lnTo>
                <a:lnTo>
                  <a:pt x="480" y="0"/>
                </a:lnTo>
                <a:lnTo>
                  <a:pt x="482" y="0"/>
                </a:lnTo>
                <a:lnTo>
                  <a:pt x="484" y="0"/>
                </a:lnTo>
                <a:lnTo>
                  <a:pt x="486" y="0"/>
                </a:lnTo>
                <a:lnTo>
                  <a:pt x="488" y="1"/>
                </a:lnTo>
                <a:lnTo>
                  <a:pt x="490" y="2"/>
                </a:lnTo>
                <a:lnTo>
                  <a:pt x="492" y="3"/>
                </a:lnTo>
                <a:lnTo>
                  <a:pt x="494" y="4"/>
                </a:lnTo>
                <a:lnTo>
                  <a:pt x="496" y="6"/>
                </a:lnTo>
                <a:lnTo>
                  <a:pt x="498" y="8"/>
                </a:lnTo>
                <a:lnTo>
                  <a:pt x="500" y="10"/>
                </a:lnTo>
                <a:lnTo>
                  <a:pt x="502" y="13"/>
                </a:lnTo>
                <a:lnTo>
                  <a:pt x="504" y="16"/>
                </a:lnTo>
                <a:lnTo>
                  <a:pt x="506" y="19"/>
                </a:lnTo>
                <a:lnTo>
                  <a:pt x="508" y="22"/>
                </a:lnTo>
                <a:lnTo>
                  <a:pt x="510" y="26"/>
                </a:lnTo>
                <a:lnTo>
                  <a:pt x="512" y="30"/>
                </a:lnTo>
                <a:lnTo>
                  <a:pt x="514" y="34"/>
                </a:lnTo>
                <a:lnTo>
                  <a:pt x="516" y="38"/>
                </a:lnTo>
                <a:lnTo>
                  <a:pt x="518" y="43"/>
                </a:lnTo>
                <a:lnTo>
                  <a:pt x="520" y="47"/>
                </a:lnTo>
                <a:lnTo>
                  <a:pt x="522" y="52"/>
                </a:lnTo>
                <a:lnTo>
                  <a:pt x="524" y="57"/>
                </a:lnTo>
                <a:lnTo>
                  <a:pt x="526" y="63"/>
                </a:lnTo>
                <a:lnTo>
                  <a:pt x="528" y="68"/>
                </a:lnTo>
                <a:lnTo>
                  <a:pt x="530" y="74"/>
                </a:lnTo>
                <a:lnTo>
                  <a:pt x="532" y="80"/>
                </a:lnTo>
                <a:lnTo>
                  <a:pt x="534" y="86"/>
                </a:lnTo>
                <a:lnTo>
                  <a:pt x="536" y="92"/>
                </a:lnTo>
                <a:lnTo>
                  <a:pt x="538" y="99"/>
                </a:lnTo>
                <a:lnTo>
                  <a:pt x="540" y="105"/>
                </a:lnTo>
                <a:lnTo>
                  <a:pt x="542" y="112"/>
                </a:lnTo>
                <a:lnTo>
                  <a:pt x="544" y="119"/>
                </a:lnTo>
                <a:lnTo>
                  <a:pt x="546" y="125"/>
                </a:lnTo>
                <a:lnTo>
                  <a:pt x="548" y="132"/>
                </a:lnTo>
                <a:lnTo>
                  <a:pt x="550" y="139"/>
                </a:lnTo>
                <a:lnTo>
                  <a:pt x="552" y="147"/>
                </a:lnTo>
                <a:lnTo>
                  <a:pt x="554" y="154"/>
                </a:lnTo>
                <a:lnTo>
                  <a:pt x="556" y="161"/>
                </a:lnTo>
                <a:lnTo>
                  <a:pt x="558" y="168"/>
                </a:lnTo>
                <a:lnTo>
                  <a:pt x="560" y="176"/>
                </a:lnTo>
                <a:lnTo>
                  <a:pt x="562" y="183"/>
                </a:lnTo>
                <a:lnTo>
                  <a:pt x="564" y="191"/>
                </a:lnTo>
                <a:lnTo>
                  <a:pt x="566" y="198"/>
                </a:lnTo>
                <a:lnTo>
                  <a:pt x="568" y="206"/>
                </a:lnTo>
                <a:lnTo>
                  <a:pt x="570" y="213"/>
                </a:lnTo>
                <a:lnTo>
                  <a:pt x="572" y="220"/>
                </a:lnTo>
                <a:lnTo>
                  <a:pt x="574" y="228"/>
                </a:lnTo>
                <a:lnTo>
                  <a:pt x="576" y="235"/>
                </a:lnTo>
                <a:lnTo>
                  <a:pt x="578" y="242"/>
                </a:lnTo>
                <a:lnTo>
                  <a:pt x="580" y="249"/>
                </a:lnTo>
                <a:lnTo>
                  <a:pt x="582" y="257"/>
                </a:lnTo>
                <a:lnTo>
                  <a:pt x="584" y="264"/>
                </a:lnTo>
                <a:lnTo>
                  <a:pt x="586" y="271"/>
                </a:lnTo>
                <a:lnTo>
                  <a:pt x="588" y="277"/>
                </a:lnTo>
                <a:lnTo>
                  <a:pt x="590" y="284"/>
                </a:lnTo>
                <a:lnTo>
                  <a:pt x="592" y="291"/>
                </a:lnTo>
                <a:lnTo>
                  <a:pt x="594" y="297"/>
                </a:lnTo>
                <a:lnTo>
                  <a:pt x="596" y="304"/>
                </a:lnTo>
                <a:lnTo>
                  <a:pt x="598" y="310"/>
                </a:lnTo>
                <a:lnTo>
                  <a:pt x="600" y="316"/>
                </a:lnTo>
                <a:lnTo>
                  <a:pt x="602" y="322"/>
                </a:lnTo>
                <a:lnTo>
                  <a:pt x="604" y="327"/>
                </a:lnTo>
                <a:lnTo>
                  <a:pt x="606" y="333"/>
                </a:lnTo>
                <a:lnTo>
                  <a:pt x="608" y="338"/>
                </a:lnTo>
                <a:lnTo>
                  <a:pt x="610" y="343"/>
                </a:lnTo>
                <a:lnTo>
                  <a:pt x="612" y="348"/>
                </a:lnTo>
                <a:lnTo>
                  <a:pt x="614" y="353"/>
                </a:lnTo>
                <a:lnTo>
                  <a:pt x="616" y="357"/>
                </a:lnTo>
                <a:lnTo>
                  <a:pt x="618" y="361"/>
                </a:lnTo>
                <a:lnTo>
                  <a:pt x="620" y="365"/>
                </a:lnTo>
                <a:lnTo>
                  <a:pt x="622" y="369"/>
                </a:lnTo>
                <a:lnTo>
                  <a:pt x="624" y="373"/>
                </a:lnTo>
                <a:lnTo>
                  <a:pt x="626" y="376"/>
                </a:lnTo>
                <a:lnTo>
                  <a:pt x="628" y="379"/>
                </a:lnTo>
                <a:lnTo>
                  <a:pt x="630" y="382"/>
                </a:lnTo>
                <a:lnTo>
                  <a:pt x="632" y="384"/>
                </a:lnTo>
                <a:lnTo>
                  <a:pt x="634" y="386"/>
                </a:lnTo>
                <a:lnTo>
                  <a:pt x="636" y="388"/>
                </a:lnTo>
                <a:lnTo>
                  <a:pt x="638" y="390"/>
                </a:lnTo>
                <a:lnTo>
                  <a:pt x="640" y="392"/>
                </a:lnTo>
                <a:lnTo>
                  <a:pt x="642" y="393"/>
                </a:lnTo>
                <a:lnTo>
                  <a:pt x="644" y="394"/>
                </a:lnTo>
                <a:lnTo>
                  <a:pt x="646" y="394"/>
                </a:lnTo>
                <a:lnTo>
                  <a:pt x="648" y="394"/>
                </a:lnTo>
                <a:lnTo>
                  <a:pt x="650" y="394"/>
                </a:lnTo>
                <a:lnTo>
                  <a:pt x="652" y="394"/>
                </a:lnTo>
                <a:lnTo>
                  <a:pt x="654" y="394"/>
                </a:lnTo>
                <a:lnTo>
                  <a:pt x="656" y="393"/>
                </a:lnTo>
                <a:lnTo>
                  <a:pt x="658" y="392"/>
                </a:lnTo>
                <a:lnTo>
                  <a:pt x="660" y="390"/>
                </a:lnTo>
                <a:lnTo>
                  <a:pt x="662" y="389"/>
                </a:lnTo>
                <a:lnTo>
                  <a:pt x="664" y="387"/>
                </a:lnTo>
                <a:lnTo>
                  <a:pt x="666" y="385"/>
                </a:lnTo>
                <a:lnTo>
                  <a:pt x="668" y="382"/>
                </a:lnTo>
                <a:lnTo>
                  <a:pt x="670" y="380"/>
                </a:lnTo>
                <a:lnTo>
                  <a:pt x="672" y="377"/>
                </a:lnTo>
                <a:lnTo>
                  <a:pt x="674" y="373"/>
                </a:lnTo>
                <a:lnTo>
                  <a:pt x="676" y="370"/>
                </a:lnTo>
                <a:lnTo>
                  <a:pt x="678" y="366"/>
                </a:lnTo>
                <a:lnTo>
                  <a:pt x="680" y="362"/>
                </a:lnTo>
                <a:lnTo>
                  <a:pt x="682" y="358"/>
                </a:lnTo>
                <a:lnTo>
                  <a:pt x="684" y="354"/>
                </a:lnTo>
                <a:lnTo>
                  <a:pt x="686" y="349"/>
                </a:lnTo>
                <a:lnTo>
                  <a:pt x="688" y="344"/>
                </a:lnTo>
                <a:lnTo>
                  <a:pt x="690" y="339"/>
                </a:lnTo>
                <a:lnTo>
                  <a:pt x="692" y="334"/>
                </a:lnTo>
                <a:lnTo>
                  <a:pt x="694" y="328"/>
                </a:lnTo>
                <a:lnTo>
                  <a:pt x="696" y="323"/>
                </a:lnTo>
                <a:lnTo>
                  <a:pt x="698" y="317"/>
                </a:lnTo>
                <a:lnTo>
                  <a:pt x="700" y="311"/>
                </a:lnTo>
                <a:lnTo>
                  <a:pt x="702" y="305"/>
                </a:lnTo>
                <a:lnTo>
                  <a:pt x="704" y="298"/>
                </a:lnTo>
                <a:lnTo>
                  <a:pt x="706" y="292"/>
                </a:lnTo>
                <a:lnTo>
                  <a:pt x="708" y="285"/>
                </a:lnTo>
                <a:lnTo>
                  <a:pt x="710" y="279"/>
                </a:lnTo>
                <a:lnTo>
                  <a:pt x="712" y="272"/>
                </a:lnTo>
                <a:lnTo>
                  <a:pt x="714" y="265"/>
                </a:lnTo>
                <a:lnTo>
                  <a:pt x="716" y="258"/>
                </a:lnTo>
                <a:lnTo>
                  <a:pt x="718" y="251"/>
                </a:lnTo>
                <a:lnTo>
                  <a:pt x="720" y="244"/>
                </a:lnTo>
                <a:lnTo>
                  <a:pt x="722" y="236"/>
                </a:lnTo>
                <a:lnTo>
                  <a:pt x="724" y="229"/>
                </a:lnTo>
                <a:lnTo>
                  <a:pt x="726" y="222"/>
                </a:lnTo>
                <a:lnTo>
                  <a:pt x="728" y="214"/>
                </a:lnTo>
                <a:lnTo>
                  <a:pt x="730" y="207"/>
                </a:lnTo>
                <a:lnTo>
                  <a:pt x="732" y="200"/>
                </a:lnTo>
                <a:lnTo>
                  <a:pt x="734" y="192"/>
                </a:lnTo>
                <a:lnTo>
                  <a:pt x="736" y="185"/>
                </a:lnTo>
                <a:lnTo>
                  <a:pt x="738" y="177"/>
                </a:lnTo>
                <a:lnTo>
                  <a:pt x="740" y="170"/>
                </a:lnTo>
                <a:lnTo>
                  <a:pt x="742" y="163"/>
                </a:lnTo>
                <a:lnTo>
                  <a:pt x="744" y="155"/>
                </a:lnTo>
                <a:lnTo>
                  <a:pt x="746" y="148"/>
                </a:lnTo>
                <a:lnTo>
                  <a:pt x="748" y="141"/>
                </a:lnTo>
                <a:lnTo>
                  <a:pt x="750" y="134"/>
                </a:lnTo>
                <a:lnTo>
                  <a:pt x="752" y="127"/>
                </a:lnTo>
                <a:lnTo>
                  <a:pt x="754" y="120"/>
                </a:lnTo>
                <a:lnTo>
                  <a:pt x="756" y="113"/>
                </a:lnTo>
                <a:lnTo>
                  <a:pt x="758" y="106"/>
                </a:lnTo>
                <a:lnTo>
                  <a:pt x="760" y="100"/>
                </a:lnTo>
                <a:lnTo>
                  <a:pt x="762" y="93"/>
                </a:lnTo>
                <a:lnTo>
                  <a:pt x="764" y="87"/>
                </a:lnTo>
                <a:lnTo>
                  <a:pt x="766" y="81"/>
                </a:lnTo>
                <a:lnTo>
                  <a:pt x="768" y="75"/>
                </a:lnTo>
                <a:lnTo>
                  <a:pt x="770" y="69"/>
                </a:lnTo>
                <a:lnTo>
                  <a:pt x="772" y="64"/>
                </a:lnTo>
                <a:lnTo>
                  <a:pt x="774" y="58"/>
                </a:lnTo>
                <a:lnTo>
                  <a:pt x="776" y="53"/>
                </a:lnTo>
                <a:lnTo>
                  <a:pt x="778" y="48"/>
                </a:lnTo>
                <a:lnTo>
                  <a:pt x="780" y="43"/>
                </a:lnTo>
                <a:lnTo>
                  <a:pt x="782" y="39"/>
                </a:lnTo>
                <a:lnTo>
                  <a:pt x="784" y="35"/>
                </a:lnTo>
                <a:lnTo>
                  <a:pt x="786" y="30"/>
                </a:lnTo>
                <a:lnTo>
                  <a:pt x="788" y="27"/>
                </a:lnTo>
                <a:lnTo>
                  <a:pt x="790" y="23"/>
                </a:lnTo>
                <a:lnTo>
                  <a:pt x="792" y="20"/>
                </a:lnTo>
                <a:lnTo>
                  <a:pt x="794" y="16"/>
                </a:lnTo>
                <a:lnTo>
                  <a:pt x="796" y="14"/>
                </a:lnTo>
                <a:lnTo>
                  <a:pt x="798" y="11"/>
                </a:lnTo>
                <a:lnTo>
                  <a:pt x="800" y="9"/>
                </a:lnTo>
                <a:lnTo>
                  <a:pt x="802" y="6"/>
                </a:lnTo>
                <a:lnTo>
                  <a:pt x="804" y="5"/>
                </a:lnTo>
                <a:lnTo>
                  <a:pt x="806" y="3"/>
                </a:lnTo>
                <a:lnTo>
                  <a:pt x="808" y="2"/>
                </a:lnTo>
                <a:lnTo>
                  <a:pt x="810" y="1"/>
                </a:lnTo>
                <a:lnTo>
                  <a:pt x="812" y="0"/>
                </a:lnTo>
                <a:lnTo>
                  <a:pt x="814" y="0"/>
                </a:lnTo>
                <a:lnTo>
                  <a:pt x="816" y="0"/>
                </a:lnTo>
                <a:lnTo>
                  <a:pt x="818" y="0"/>
                </a:lnTo>
                <a:lnTo>
                  <a:pt x="820" y="0"/>
                </a:lnTo>
                <a:lnTo>
                  <a:pt x="822" y="1"/>
                </a:lnTo>
                <a:lnTo>
                  <a:pt x="824" y="2"/>
                </a:lnTo>
                <a:lnTo>
                  <a:pt x="826" y="3"/>
                </a:lnTo>
                <a:lnTo>
                  <a:pt x="828" y="4"/>
                </a:lnTo>
                <a:lnTo>
                  <a:pt x="830" y="6"/>
                </a:lnTo>
                <a:lnTo>
                  <a:pt x="832" y="8"/>
                </a:lnTo>
                <a:lnTo>
                  <a:pt x="834" y="11"/>
                </a:lnTo>
                <a:lnTo>
                  <a:pt x="836" y="13"/>
                </a:lnTo>
                <a:lnTo>
                  <a:pt x="838" y="16"/>
                </a:lnTo>
                <a:lnTo>
                  <a:pt x="840" y="19"/>
                </a:lnTo>
                <a:lnTo>
                  <a:pt x="842" y="22"/>
                </a:lnTo>
                <a:lnTo>
                  <a:pt x="844" y="26"/>
                </a:lnTo>
                <a:lnTo>
                  <a:pt x="846" y="30"/>
                </a:lnTo>
                <a:lnTo>
                  <a:pt x="848" y="34"/>
                </a:lnTo>
                <a:lnTo>
                  <a:pt x="850" y="38"/>
                </a:lnTo>
                <a:lnTo>
                  <a:pt x="852" y="43"/>
                </a:lnTo>
                <a:lnTo>
                  <a:pt x="854" y="47"/>
                </a:lnTo>
                <a:lnTo>
                  <a:pt x="856" y="52"/>
                </a:lnTo>
                <a:lnTo>
                  <a:pt x="858" y="58"/>
                </a:lnTo>
                <a:lnTo>
                  <a:pt x="860" y="63"/>
                </a:lnTo>
                <a:lnTo>
                  <a:pt x="862" y="68"/>
                </a:lnTo>
                <a:lnTo>
                  <a:pt x="864" y="74"/>
                </a:lnTo>
                <a:lnTo>
                  <a:pt x="866" y="80"/>
                </a:lnTo>
                <a:lnTo>
                  <a:pt x="868" y="86"/>
                </a:lnTo>
                <a:lnTo>
                  <a:pt x="870" y="92"/>
                </a:lnTo>
                <a:lnTo>
                  <a:pt x="872" y="99"/>
                </a:lnTo>
                <a:lnTo>
                  <a:pt x="874" y="105"/>
                </a:lnTo>
                <a:lnTo>
                  <a:pt x="876" y="112"/>
                </a:lnTo>
                <a:lnTo>
                  <a:pt x="878" y="119"/>
                </a:lnTo>
                <a:lnTo>
                  <a:pt x="880" y="126"/>
                </a:lnTo>
                <a:lnTo>
                  <a:pt x="882" y="133"/>
                </a:lnTo>
                <a:lnTo>
                  <a:pt x="884" y="140"/>
                </a:lnTo>
                <a:lnTo>
                  <a:pt x="886" y="147"/>
                </a:lnTo>
                <a:lnTo>
                  <a:pt x="888" y="154"/>
                </a:lnTo>
                <a:lnTo>
                  <a:pt x="890" y="161"/>
                </a:lnTo>
                <a:lnTo>
                  <a:pt x="892" y="169"/>
                </a:lnTo>
                <a:lnTo>
                  <a:pt x="894" y="176"/>
                </a:lnTo>
                <a:lnTo>
                  <a:pt x="896" y="183"/>
                </a:lnTo>
                <a:lnTo>
                  <a:pt x="898" y="191"/>
                </a:lnTo>
                <a:lnTo>
                  <a:pt x="900" y="198"/>
                </a:lnTo>
                <a:lnTo>
                  <a:pt x="902" y="206"/>
                </a:lnTo>
                <a:lnTo>
                  <a:pt x="904" y="213"/>
                </a:lnTo>
                <a:lnTo>
                  <a:pt x="906" y="221"/>
                </a:lnTo>
                <a:lnTo>
                  <a:pt x="908" y="228"/>
                </a:lnTo>
                <a:lnTo>
                  <a:pt x="910" y="235"/>
                </a:lnTo>
                <a:lnTo>
                  <a:pt x="912" y="242"/>
                </a:lnTo>
                <a:lnTo>
                  <a:pt x="914" y="250"/>
                </a:lnTo>
                <a:lnTo>
                  <a:pt x="916" y="257"/>
                </a:lnTo>
                <a:lnTo>
                  <a:pt x="918" y="264"/>
                </a:lnTo>
                <a:lnTo>
                  <a:pt x="920" y="271"/>
                </a:lnTo>
                <a:lnTo>
                  <a:pt x="922" y="278"/>
                </a:lnTo>
                <a:lnTo>
                  <a:pt x="924" y="284"/>
                </a:lnTo>
                <a:lnTo>
                  <a:pt x="926" y="291"/>
                </a:lnTo>
                <a:lnTo>
                  <a:pt x="928" y="297"/>
                </a:lnTo>
                <a:lnTo>
                  <a:pt x="930" y="304"/>
                </a:lnTo>
                <a:lnTo>
                  <a:pt x="932" y="310"/>
                </a:lnTo>
                <a:lnTo>
                  <a:pt x="934" y="316"/>
                </a:lnTo>
                <a:lnTo>
                  <a:pt x="936" y="322"/>
                </a:lnTo>
                <a:lnTo>
                  <a:pt x="938" y="327"/>
                </a:lnTo>
                <a:lnTo>
                  <a:pt x="940" y="333"/>
                </a:lnTo>
                <a:lnTo>
                  <a:pt x="942" y="338"/>
                </a:lnTo>
                <a:lnTo>
                  <a:pt x="944" y="343"/>
                </a:lnTo>
                <a:lnTo>
                  <a:pt x="946" y="348"/>
                </a:lnTo>
                <a:lnTo>
                  <a:pt x="948" y="353"/>
                </a:lnTo>
                <a:lnTo>
                  <a:pt x="950" y="357"/>
                </a:lnTo>
                <a:lnTo>
                  <a:pt x="952" y="362"/>
                </a:lnTo>
                <a:lnTo>
                  <a:pt x="954" y="366"/>
                </a:lnTo>
                <a:lnTo>
                  <a:pt x="956" y="369"/>
                </a:lnTo>
                <a:lnTo>
                  <a:pt x="958" y="373"/>
                </a:lnTo>
                <a:lnTo>
                  <a:pt x="960" y="376"/>
                </a:lnTo>
                <a:lnTo>
                  <a:pt x="962" y="379"/>
                </a:lnTo>
                <a:lnTo>
                  <a:pt x="964" y="382"/>
                </a:lnTo>
                <a:lnTo>
                  <a:pt x="966" y="384"/>
                </a:lnTo>
                <a:lnTo>
                  <a:pt x="968" y="387"/>
                </a:lnTo>
                <a:lnTo>
                  <a:pt x="970" y="388"/>
                </a:lnTo>
                <a:lnTo>
                  <a:pt x="972" y="390"/>
                </a:lnTo>
                <a:lnTo>
                  <a:pt x="974" y="392"/>
                </a:lnTo>
                <a:lnTo>
                  <a:pt x="976" y="393"/>
                </a:lnTo>
                <a:lnTo>
                  <a:pt x="978" y="394"/>
                </a:lnTo>
                <a:lnTo>
                  <a:pt x="980" y="394"/>
                </a:lnTo>
                <a:lnTo>
                  <a:pt x="982" y="394"/>
                </a:lnTo>
                <a:lnTo>
                  <a:pt x="984" y="394"/>
                </a:lnTo>
                <a:lnTo>
                  <a:pt x="986" y="394"/>
                </a:lnTo>
                <a:lnTo>
                  <a:pt x="988" y="394"/>
                </a:lnTo>
                <a:lnTo>
                  <a:pt x="990" y="393"/>
                </a:lnTo>
                <a:lnTo>
                  <a:pt x="992" y="392"/>
                </a:lnTo>
                <a:lnTo>
                  <a:pt x="994" y="390"/>
                </a:lnTo>
                <a:lnTo>
                  <a:pt x="996" y="389"/>
                </a:lnTo>
                <a:lnTo>
                  <a:pt x="998" y="387"/>
                </a:lnTo>
                <a:lnTo>
                  <a:pt x="1000" y="385"/>
                </a:lnTo>
                <a:lnTo>
                  <a:pt x="1002" y="382"/>
                </a:lnTo>
                <a:lnTo>
                  <a:pt x="1004" y="379"/>
                </a:lnTo>
                <a:lnTo>
                  <a:pt x="1006" y="377"/>
                </a:lnTo>
                <a:lnTo>
                  <a:pt x="1008" y="373"/>
                </a:lnTo>
                <a:lnTo>
                  <a:pt x="1010" y="370"/>
                </a:lnTo>
                <a:lnTo>
                  <a:pt x="1012" y="366"/>
                </a:lnTo>
                <a:lnTo>
                  <a:pt x="1014" y="362"/>
                </a:lnTo>
                <a:lnTo>
                  <a:pt x="1016" y="358"/>
                </a:lnTo>
                <a:lnTo>
                  <a:pt x="1018" y="354"/>
                </a:lnTo>
                <a:lnTo>
                  <a:pt x="1020" y="349"/>
                </a:lnTo>
                <a:lnTo>
                  <a:pt x="1022" y="344"/>
                </a:lnTo>
                <a:lnTo>
                  <a:pt x="1024" y="339"/>
                </a:lnTo>
                <a:lnTo>
                  <a:pt x="1026" y="334"/>
                </a:lnTo>
                <a:lnTo>
                  <a:pt x="1028" y="328"/>
                </a:lnTo>
                <a:lnTo>
                  <a:pt x="1030" y="323"/>
                </a:lnTo>
                <a:lnTo>
                  <a:pt x="1032" y="317"/>
                </a:lnTo>
                <a:lnTo>
                  <a:pt x="1034" y="311"/>
                </a:lnTo>
                <a:lnTo>
                  <a:pt x="1036" y="305"/>
                </a:lnTo>
                <a:lnTo>
                  <a:pt x="1038" y="298"/>
                </a:lnTo>
                <a:lnTo>
                  <a:pt x="1040" y="292"/>
                </a:lnTo>
                <a:lnTo>
                  <a:pt x="1042" y="285"/>
                </a:lnTo>
                <a:lnTo>
                  <a:pt x="1044" y="279"/>
                </a:lnTo>
                <a:lnTo>
                  <a:pt x="1046" y="272"/>
                </a:lnTo>
                <a:lnTo>
                  <a:pt x="1048" y="265"/>
                </a:lnTo>
                <a:lnTo>
                  <a:pt x="1050" y="258"/>
                </a:lnTo>
                <a:lnTo>
                  <a:pt x="1052" y="251"/>
                </a:lnTo>
                <a:lnTo>
                  <a:pt x="1054" y="243"/>
                </a:lnTo>
                <a:lnTo>
                  <a:pt x="1056" y="236"/>
                </a:lnTo>
                <a:lnTo>
                  <a:pt x="1058" y="229"/>
                </a:lnTo>
                <a:lnTo>
                  <a:pt x="1060" y="222"/>
                </a:lnTo>
                <a:lnTo>
                  <a:pt x="1062" y="214"/>
                </a:lnTo>
                <a:lnTo>
                  <a:pt x="1063" y="21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5405867" y="1850598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15505"/>
              </p:ext>
            </p:extLst>
          </p:nvPr>
        </p:nvGraphicFramePr>
        <p:xfrm>
          <a:off x="1705815" y="271626"/>
          <a:ext cx="41544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03040" progId="Equation.DSMT4">
                  <p:embed/>
                </p:oleObj>
              </mc:Choice>
              <mc:Fallback>
                <p:oleObj name="Equation" r:id="rId4" imgW="1765080" imgH="203040" progId="Equation.DSMT4">
                  <p:embed/>
                  <p:pic>
                    <p:nvPicPr>
                      <p:cNvPr id="130" name="Object 1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5815" y="271626"/>
                        <a:ext cx="415448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24369"/>
              </p:ext>
            </p:extLst>
          </p:nvPr>
        </p:nvGraphicFramePr>
        <p:xfrm>
          <a:off x="5896966" y="198477"/>
          <a:ext cx="29003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131" name="Object 1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6966" y="198477"/>
                        <a:ext cx="290036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6341924" y="3457773"/>
            <a:ext cx="32642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90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6970772" y="3466295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180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7599620" y="3474817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270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8209222" y="3458783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360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8881393" y="3452375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450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9553564" y="3445967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540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3712886" y="3452050"/>
            <a:ext cx="46028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270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4359609" y="3448197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180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5019810" y="3445967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90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3036693" y="3436622"/>
            <a:ext cx="46028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360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2405967" y="3436622"/>
            <a:ext cx="46028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450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1524000" y="623057"/>
            <a:ext cx="58754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lot the coordinates of the maximum points:</a:t>
            </a:r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17062"/>
              </p:ext>
            </p:extLst>
          </p:nvPr>
        </p:nvGraphicFramePr>
        <p:xfrm>
          <a:off x="5053254" y="1592006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144" name="Object 1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3254" y="1592006"/>
                        <a:ext cx="774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Oval 144"/>
          <p:cNvSpPr/>
          <p:nvPr/>
        </p:nvSpPr>
        <p:spPr>
          <a:xfrm>
            <a:off x="8006309" y="1872640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49883"/>
              </p:ext>
            </p:extLst>
          </p:nvPr>
        </p:nvGraphicFramePr>
        <p:xfrm>
          <a:off x="7697788" y="1614488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146" name="Object 14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97788" y="1614488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Oval 146"/>
          <p:cNvSpPr/>
          <p:nvPr/>
        </p:nvSpPr>
        <p:spPr>
          <a:xfrm>
            <a:off x="2796083" y="1856362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41388"/>
              </p:ext>
            </p:extLst>
          </p:nvPr>
        </p:nvGraphicFramePr>
        <p:xfrm>
          <a:off x="2487562" y="159821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148" name="Object 1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7562" y="159821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1758578" y="928005"/>
            <a:ext cx="58754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n plot the minimum points:</a:t>
            </a:r>
          </a:p>
        </p:txBody>
      </p:sp>
      <p:sp>
        <p:nvSpPr>
          <p:cNvPr id="150" name="Oval 149"/>
          <p:cNvSpPr/>
          <p:nvPr/>
        </p:nvSpPr>
        <p:spPr>
          <a:xfrm>
            <a:off x="6686569" y="4935110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29451"/>
              </p:ext>
            </p:extLst>
          </p:nvPr>
        </p:nvGraphicFramePr>
        <p:xfrm>
          <a:off x="6427788" y="5035550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53800" progId="Equation.DSMT4">
                  <p:embed/>
                </p:oleObj>
              </mc:Choice>
              <mc:Fallback>
                <p:oleObj name="Equation" r:id="rId14" imgW="672840" imgH="253800" progId="Equation.DSMT4">
                  <p:embed/>
                  <p:pic>
                    <p:nvPicPr>
                      <p:cNvPr id="151" name="Object 1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27788" y="5035550"/>
                        <a:ext cx="67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Oval 151"/>
          <p:cNvSpPr/>
          <p:nvPr/>
        </p:nvSpPr>
        <p:spPr>
          <a:xfrm>
            <a:off x="9288828" y="4957603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64919"/>
              </p:ext>
            </p:extLst>
          </p:nvPr>
        </p:nvGraphicFramePr>
        <p:xfrm>
          <a:off x="9024100" y="5057393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53800" progId="Equation.DSMT4">
                  <p:embed/>
                </p:oleObj>
              </mc:Choice>
              <mc:Fallback>
                <p:oleObj name="Equation" r:id="rId16" imgW="685800" imgH="253800" progId="Equation.DSMT4">
                  <p:embed/>
                  <p:pic>
                    <p:nvPicPr>
                      <p:cNvPr id="153" name="Object 15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24100" y="5057393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Oval 153"/>
          <p:cNvSpPr/>
          <p:nvPr/>
        </p:nvSpPr>
        <p:spPr>
          <a:xfrm>
            <a:off x="4123237" y="4955590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74994"/>
              </p:ext>
            </p:extLst>
          </p:nvPr>
        </p:nvGraphicFramePr>
        <p:xfrm>
          <a:off x="3858509" y="505538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53800" progId="Equation.DSMT4">
                  <p:embed/>
                </p:oleObj>
              </mc:Choice>
              <mc:Fallback>
                <p:oleObj name="Equation" r:id="rId18" imgW="685800" imgH="253800" progId="Equation.DSMT4">
                  <p:embed/>
                  <p:pic>
                    <p:nvPicPr>
                      <p:cNvPr id="155" name="Object 1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8509" y="505538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TextBox 155"/>
          <p:cNvSpPr txBox="1"/>
          <p:nvPr/>
        </p:nvSpPr>
        <p:spPr>
          <a:xfrm>
            <a:off x="1771514" y="1226368"/>
            <a:ext cx="58754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Middle: X-intercepts</a:t>
            </a:r>
          </a:p>
        </p:txBody>
      </p:sp>
      <p:sp>
        <p:nvSpPr>
          <p:cNvPr id="157" name="Oval 156"/>
          <p:cNvSpPr/>
          <p:nvPr/>
        </p:nvSpPr>
        <p:spPr>
          <a:xfrm>
            <a:off x="3467273" y="3420744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8" name="Oval 157"/>
          <p:cNvSpPr/>
          <p:nvPr/>
        </p:nvSpPr>
        <p:spPr>
          <a:xfrm>
            <a:off x="4746062" y="3404338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9" name="Oval 158"/>
          <p:cNvSpPr/>
          <p:nvPr/>
        </p:nvSpPr>
        <p:spPr>
          <a:xfrm>
            <a:off x="6046799" y="3402564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0" name="Oval 159"/>
          <p:cNvSpPr/>
          <p:nvPr/>
        </p:nvSpPr>
        <p:spPr>
          <a:xfrm>
            <a:off x="7340220" y="3408106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1" name="Oval 160"/>
          <p:cNvSpPr/>
          <p:nvPr/>
        </p:nvSpPr>
        <p:spPr>
          <a:xfrm>
            <a:off x="8640957" y="3409990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180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4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29" grpId="0" animBg="1"/>
      <p:bldP spid="143" grpId="0"/>
      <p:bldP spid="145" grpId="0" animBg="1"/>
      <p:bldP spid="147" grpId="0" animBg="1"/>
      <p:bldP spid="149" grpId="0"/>
      <p:bldP spid="150" grpId="0" animBg="1"/>
      <p:bldP spid="152" grpId="0" animBg="1"/>
      <p:bldP spid="154" grpId="0" animBg="1"/>
      <p:bldP spid="156" grpId="0"/>
      <p:bldP spid="157" grpId="0" animBg="1"/>
      <p:bldP spid="158" grpId="0" animBg="1"/>
      <p:bldP spid="159" grpId="0" animBg="1"/>
      <p:bldP spid="160" grpId="0" animBg="1"/>
      <p:bldP spid="16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D4C3824-FB09-4B7D-ADEE-55C60472E8B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24051" y="180976"/>
            <a:ext cx="8099425" cy="728662"/>
          </a:xfrm>
        </p:spPr>
        <p:txBody>
          <a:bodyPr/>
          <a:lstStyle/>
          <a:p>
            <a:pPr marL="0" indent="0">
              <a:buNone/>
            </a:pPr>
            <a:r>
              <a:rPr lang="en-CA" altLang="en-US" dirty="0"/>
              <a:t>Given: 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9D308F14-7ACD-4C80-A470-FA9384BD2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014" y="61913"/>
          <a:ext cx="4122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369" imgH="393529" progId="Equation.DSMT4">
                  <p:embed/>
                </p:oleObj>
              </mc:Choice>
              <mc:Fallback>
                <p:oleObj name="Equation" r:id="rId4" imgW="2145369" imgH="393529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9D308F14-7ACD-4C80-A470-FA9384BD2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4" y="61913"/>
                        <a:ext cx="41227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83715939-652C-4898-B079-59C446B3C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1" y="284163"/>
          <a:ext cx="2244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177723" progId="Equation.DSMT4">
                  <p:embed/>
                </p:oleObj>
              </mc:Choice>
              <mc:Fallback>
                <p:oleObj name="Equation" r:id="rId6" imgW="1167893" imgH="177723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83715939-652C-4898-B079-59C446B3C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1" y="284163"/>
                        <a:ext cx="2244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83402D53-6B8A-45D1-B8A8-C04767D35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4725" y="749301"/>
          <a:ext cx="1733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03112" progId="Equation.DSMT4">
                  <p:embed/>
                </p:oleObj>
              </mc:Choice>
              <mc:Fallback>
                <p:oleObj name="Equation" r:id="rId8" imgW="901309" imgH="203112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83402D53-6B8A-45D1-B8A8-C04767D35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725" y="749301"/>
                        <a:ext cx="1733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9924D8-AC6F-4733-9BFF-F85102D89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164" y="1163639"/>
          <a:ext cx="19256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393529" progId="Equation.DSMT4">
                  <p:embed/>
                </p:oleObj>
              </mc:Choice>
              <mc:Fallback>
                <p:oleObj name="Equation" r:id="rId10" imgW="1002865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19924D8-AC6F-4733-9BFF-F85102D89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4" y="1163639"/>
                        <a:ext cx="19256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C4232A-DCDB-4FF9-B48F-096244315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75" y="1246189"/>
          <a:ext cx="19002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170" imgH="393529" progId="Equation.DSMT4">
                  <p:embed/>
                </p:oleObj>
              </mc:Choice>
              <mc:Fallback>
                <p:oleObj name="Equation" r:id="rId12" imgW="990170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C4232A-DCDB-4FF9-B48F-096244315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246189"/>
                        <a:ext cx="190023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CCE09D-FAD8-40EF-A8F4-E1787492E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8338" y="2047876"/>
          <a:ext cx="27670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367" imgH="393529" progId="Equation.DSMT4">
                  <p:embed/>
                </p:oleObj>
              </mc:Choice>
              <mc:Fallback>
                <p:oleObj name="Equation" r:id="rId14" imgW="1688367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9CCE09D-FAD8-40EF-A8F4-E1787492E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047876"/>
                        <a:ext cx="27670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D77CAAC-BA26-4D8A-9004-2257B3FE0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76" y="2046288"/>
          <a:ext cx="27463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5673" imgH="393529" progId="Equation.DSMT4">
                  <p:embed/>
                </p:oleObj>
              </mc:Choice>
              <mc:Fallback>
                <p:oleObj name="Equation" r:id="rId16" imgW="1675673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D77CAAC-BA26-4D8A-9004-2257B3FE0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6" y="2046288"/>
                        <a:ext cx="27463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DC3F0E3-5A2E-4E4F-A5F7-1007E58D4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088" y="3211514"/>
          <a:ext cx="1581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200" imgH="254000" progId="Equation.DSMT4">
                  <p:embed/>
                </p:oleObj>
              </mc:Choice>
              <mc:Fallback>
                <p:oleObj name="Equation" r:id="rId18" imgW="965200" imgH="254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DC3F0E3-5A2E-4E4F-A5F7-1007E58D4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211514"/>
                        <a:ext cx="1581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E7B58A-FD49-4F71-8E52-3F61D0EC0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1" y="3795714"/>
          <a:ext cx="1852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29810" imgH="253890" progId="Equation.DSMT4">
                  <p:embed/>
                </p:oleObj>
              </mc:Choice>
              <mc:Fallback>
                <p:oleObj name="Equation" r:id="rId20" imgW="1129810" imgH="25389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8E7B58A-FD49-4F71-8E52-3F61D0EC0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3795714"/>
                        <a:ext cx="18526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50262F9-E0C0-4540-9B41-2D75BC0E1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1" y="4310064"/>
          <a:ext cx="18319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115" imgH="253890" progId="Equation.DSMT4">
                  <p:embed/>
                </p:oleObj>
              </mc:Choice>
              <mc:Fallback>
                <p:oleObj name="Equation" r:id="rId22" imgW="1117115" imgH="25389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50262F9-E0C0-4540-9B41-2D75BC0E1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1" y="4310064"/>
                        <a:ext cx="18319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FA5153A-CD7E-4458-9E3D-CE6F99EB8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1" y="4824414"/>
          <a:ext cx="1165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0891" imgH="177723" progId="Equation.DSMT4">
                  <p:embed/>
                </p:oleObj>
              </mc:Choice>
              <mc:Fallback>
                <p:oleObj name="Equation" r:id="rId24" imgW="710891" imgH="177723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A5153A-CD7E-4458-9E3D-CE6F99EB8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1" y="4824414"/>
                        <a:ext cx="11652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CFA6C3-815D-42D0-8684-295EE6DCF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6701" y="3097214"/>
          <a:ext cx="16430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2865" imgH="393529" progId="Equation.DSMT4">
                  <p:embed/>
                </p:oleObj>
              </mc:Choice>
              <mc:Fallback>
                <p:oleObj name="Equation" r:id="rId26" imgW="1002865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ACFA6C3-815D-42D0-8684-295EE6DCF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1" y="3097214"/>
                        <a:ext cx="16430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42530F0-ABC8-4CB7-9110-DA578C907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4975" y="3833814"/>
          <a:ext cx="15192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6698" imgH="393529" progId="Equation.DSMT4">
                  <p:embed/>
                </p:oleObj>
              </mc:Choice>
              <mc:Fallback>
                <p:oleObj name="Equation" r:id="rId28" imgW="926698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42530F0-ABC8-4CB7-9110-DA578C907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833814"/>
                        <a:ext cx="15192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758A66D-CF04-4315-B90A-830CAE172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763" y="4502151"/>
          <a:ext cx="149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14400" imgH="393700" progId="Equation.DSMT4">
                  <p:embed/>
                </p:oleObj>
              </mc:Choice>
              <mc:Fallback>
                <p:oleObj name="Equation" r:id="rId30" imgW="914400" imgH="3937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58A66D-CF04-4315-B90A-830CAE172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502151"/>
                        <a:ext cx="1498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2DF9EEA-E785-468E-AEB7-B2193EA76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6788" y="5214938"/>
          <a:ext cx="14779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01309" imgH="177723" progId="Equation.DSMT4">
                  <p:embed/>
                </p:oleObj>
              </mc:Choice>
              <mc:Fallback>
                <p:oleObj name="Equation" r:id="rId32" imgW="901309" imgH="177723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2DF9EEA-E785-468E-AEB7-B2193EA76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214938"/>
                        <a:ext cx="147796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280AAFF-2679-48B3-AD4A-35FD2B55D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113" y="2778125"/>
            <a:ext cx="2424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Add the equations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B2D0C25-3B4A-4602-8E3E-CBCF51113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2760664"/>
            <a:ext cx="2732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Subtract the equations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9029744-E152-4633-9C0C-84A670B05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238" y="5146676"/>
          <a:ext cx="14779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01309" imgH="177723" progId="Equation.DSMT4">
                  <p:embed/>
                </p:oleObj>
              </mc:Choice>
              <mc:Fallback>
                <p:oleObj name="Equation" r:id="rId34" imgW="901309" imgH="177723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9029744-E152-4633-9C0C-84A670B05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5146676"/>
                        <a:ext cx="14779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5155681-9CDC-4A87-A4D5-AD22F87C2B44}"/>
              </a:ext>
            </a:extLst>
          </p:cNvPr>
          <p:cNvCxnSpPr>
            <a:cxnSpLocks/>
          </p:cNvCxnSpPr>
          <p:nvPr/>
        </p:nvCxnSpPr>
        <p:spPr>
          <a:xfrm>
            <a:off x="2609850" y="5437188"/>
            <a:ext cx="16208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1FEF1E8-11E8-42AD-A058-DB6E320AFCC9}"/>
              </a:ext>
            </a:extLst>
          </p:cNvPr>
          <p:cNvCxnSpPr>
            <a:cxnSpLocks/>
          </p:cNvCxnSpPr>
          <p:nvPr/>
        </p:nvCxnSpPr>
        <p:spPr>
          <a:xfrm flipV="1">
            <a:off x="2974976" y="4937126"/>
            <a:ext cx="207963" cy="730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89C7396-D2BC-4C77-88E4-B642F6EC6676}"/>
              </a:ext>
            </a:extLst>
          </p:cNvPr>
          <p:cNvCxnSpPr>
            <a:cxnSpLocks/>
          </p:cNvCxnSpPr>
          <p:nvPr/>
        </p:nvCxnSpPr>
        <p:spPr>
          <a:xfrm flipV="1">
            <a:off x="2974976" y="5232401"/>
            <a:ext cx="207963" cy="6826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D13E86F-D920-4C97-8172-A12316F4F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75" y="5505451"/>
          <a:ext cx="13731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7836" imgH="177723" progId="Equation.DSMT4">
                  <p:embed/>
                </p:oleObj>
              </mc:Choice>
              <mc:Fallback>
                <p:oleObj name="Equation" r:id="rId35" imgW="837836" imgH="177723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D13E86F-D920-4C97-8172-A12316F4F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5505451"/>
                        <a:ext cx="137318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BF6D30-68B4-4829-96E1-74208D572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9425" y="5894388"/>
          <a:ext cx="12271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48975" imgH="177723" progId="Equation.DSMT4">
                  <p:embed/>
                </p:oleObj>
              </mc:Choice>
              <mc:Fallback>
                <p:oleObj name="Equation" r:id="rId37" imgW="748975" imgH="177723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1BF6D30-68B4-4829-96E1-74208D572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894388"/>
                        <a:ext cx="12271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47EA18A-1135-4E96-822F-C5DE16252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6321426"/>
          <a:ext cx="12271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48975" imgH="177723" progId="Equation.DSMT4">
                  <p:embed/>
                </p:oleObj>
              </mc:Choice>
              <mc:Fallback>
                <p:oleObj name="Equation" r:id="rId39" imgW="748975" imgH="177723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47EA18A-1135-4E96-822F-C5DE16252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6321426"/>
                        <a:ext cx="122713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E8DAB-E83F-440E-B6B8-BB7AE9656E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1" y="274638"/>
            <a:ext cx="5776913" cy="292100"/>
          </a:xfrm>
        </p:spPr>
        <p:txBody>
          <a:bodyPr/>
          <a:lstStyle/>
          <a:p>
            <a:pPr>
              <a:defRPr/>
            </a:pPr>
            <a:r>
              <a:rPr lang="en-CA" sz="1200" dirty="0"/>
              <a:t>Math Prize for Girls 2014   507 / 112</a:t>
            </a:r>
          </a:p>
        </p:txBody>
      </p:sp>
      <p:pic>
        <p:nvPicPr>
          <p:cNvPr id="26627" name="Picture 3">
            <a:extLst>
              <a:ext uri="{FF2B5EF4-FFF2-40B4-BE49-F238E27FC236}">
                <a16:creationId xmlns:a16="http://schemas.microsoft.com/office/drawing/2014/main" id="{E39AB128-9D07-4441-B020-E3EEA9DAA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41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2">
            <a:extLst>
              <a:ext uri="{FF2B5EF4-FFF2-40B4-BE49-F238E27FC236}">
                <a16:creationId xmlns:a16="http://schemas.microsoft.com/office/drawing/2014/main" id="{0C5F324A-06BF-49B4-94F3-9591DA0FF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978025"/>
            <a:ext cx="2897188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>
            <a:extLst>
              <a:ext uri="{FF2B5EF4-FFF2-40B4-BE49-F238E27FC236}">
                <a16:creationId xmlns:a16="http://schemas.microsoft.com/office/drawing/2014/main" id="{1767B5CB-8ADF-4582-9332-8432DD162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3087689"/>
            <a:ext cx="2352675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4">
            <a:extLst>
              <a:ext uri="{FF2B5EF4-FFF2-40B4-BE49-F238E27FC236}">
                <a16:creationId xmlns:a16="http://schemas.microsoft.com/office/drawing/2014/main" id="{1600DD66-03A1-45D5-A979-FDA4948D6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6" y="4605339"/>
            <a:ext cx="2265363" cy="169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5">
            <a:extLst>
              <a:ext uri="{FF2B5EF4-FFF2-40B4-BE49-F238E27FC236}">
                <a16:creationId xmlns:a16="http://schemas.microsoft.com/office/drawing/2014/main" id="{77AEABB0-9BA8-4369-8213-B90B6E819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1" y="1719263"/>
            <a:ext cx="1654175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6">
            <a:extLst>
              <a:ext uri="{FF2B5EF4-FFF2-40B4-BE49-F238E27FC236}">
                <a16:creationId xmlns:a16="http://schemas.microsoft.com/office/drawing/2014/main" id="{BC69EA0E-5849-48A5-AA15-77A5E8111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638" y="2938464"/>
            <a:ext cx="280035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7">
            <a:extLst>
              <a:ext uri="{FF2B5EF4-FFF2-40B4-BE49-F238E27FC236}">
                <a16:creationId xmlns:a16="http://schemas.microsoft.com/office/drawing/2014/main" id="{2AF47869-3CF0-4B0F-8298-BEC8ED093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825" y="1901826"/>
            <a:ext cx="29718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8">
            <a:extLst>
              <a:ext uri="{FF2B5EF4-FFF2-40B4-BE49-F238E27FC236}">
                <a16:creationId xmlns:a16="http://schemas.microsoft.com/office/drawing/2014/main" id="{F40C5DF4-32FF-43AE-A6A4-E5FAD54EF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825" y="3238501"/>
            <a:ext cx="17335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9">
            <a:extLst>
              <a:ext uri="{FF2B5EF4-FFF2-40B4-BE49-F238E27FC236}">
                <a16:creationId xmlns:a16="http://schemas.microsoft.com/office/drawing/2014/main" id="{66A0DE14-EE91-4A9A-84E5-DAC83DE97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864" y="3932239"/>
            <a:ext cx="4448175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8"/>
            <a:ext cx="3679825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Prove</a:t>
            </a:r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5764214" y="392113"/>
          <a:ext cx="3081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41300" progId="Equation.DSMT4">
                  <p:embed/>
                </p:oleObj>
              </mc:Choice>
              <mc:Fallback>
                <p:oleObj name="Equation" r:id="rId4" imgW="1600200" imgH="241300" progId="Equation.DSMT4">
                  <p:embed/>
                  <p:pic>
                    <p:nvPicPr>
                      <p:cNvPr id="256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4" y="392113"/>
                        <a:ext cx="30813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4508501" y="992189"/>
          <a:ext cx="3400425" cy="514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2997200" progId="Equation.DSMT4">
                  <p:embed/>
                </p:oleObj>
              </mc:Choice>
              <mc:Fallback>
                <p:oleObj name="Equation" r:id="rId6" imgW="1981200" imgH="2997200" progId="Equation.DSMT4">
                  <p:embed/>
                  <p:pic>
                    <p:nvPicPr>
                      <p:cNvPr id="256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1" y="992189"/>
                        <a:ext cx="3400425" cy="514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008563" y="1490663"/>
          <a:ext cx="806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100" imgH="190500" progId="Equation.DSMT4">
                  <p:embed/>
                </p:oleObj>
              </mc:Choice>
              <mc:Fallback>
                <p:oleObj name="Equation" r:id="rId8" imgW="419100" imgH="1905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1490663"/>
                        <a:ext cx="806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269039" y="1423989"/>
          <a:ext cx="20526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800" imgH="241300" progId="Equation.DSMT4">
                  <p:embed/>
                </p:oleObj>
              </mc:Choice>
              <mc:Fallback>
                <p:oleObj name="Equation" r:id="rId10" imgW="1066800" imgH="2413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1423989"/>
                        <a:ext cx="20526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546601" y="1974850"/>
          <a:ext cx="1516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058" imgH="253890" progId="Equation.DSMT4">
                  <p:embed/>
                </p:oleObj>
              </mc:Choice>
              <mc:Fallback>
                <p:oleObj name="Equation" r:id="rId12" imgW="787058" imgH="25389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1" y="1974850"/>
                        <a:ext cx="1516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905126" y="2519363"/>
          <a:ext cx="3178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190500" progId="Equation.DSMT4">
                  <p:embed/>
                </p:oleObj>
              </mc:Choice>
              <mc:Fallback>
                <p:oleObj name="Equation" r:id="rId14" imgW="1651000" imgH="1905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6" y="2519363"/>
                        <a:ext cx="31781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795464" y="2971800"/>
          <a:ext cx="4300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0" imgH="355600" progId="Equation.DSMT4">
                  <p:embed/>
                </p:oleObj>
              </mc:Choice>
              <mc:Fallback>
                <p:oleObj name="Equation" r:id="rId16" imgW="2540000" imgH="355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4" y="2971800"/>
                        <a:ext cx="43005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132014" y="3613151"/>
          <a:ext cx="1870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900" imgH="241300" progId="Equation.DSMT4">
                  <p:embed/>
                </p:oleObj>
              </mc:Choice>
              <mc:Fallback>
                <p:oleObj name="Equation" r:id="rId18" imgW="1104900" imgH="2413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4" y="3613151"/>
                        <a:ext cx="1870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106864" y="3606800"/>
          <a:ext cx="1698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865" imgH="355446" progId="Equation.DSMT4">
                  <p:embed/>
                </p:oleObj>
              </mc:Choice>
              <mc:Fallback>
                <p:oleObj name="Equation" r:id="rId20" imgW="1002865" imgH="355446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4" y="3606800"/>
                        <a:ext cx="1698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4103688" y="3597275"/>
          <a:ext cx="2000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80588" imgH="355446" progId="Equation.DSMT4">
                  <p:embed/>
                </p:oleObj>
              </mc:Choice>
              <mc:Fallback>
                <p:oleObj name="Equation" r:id="rId22" imgW="1180588" imgH="35544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597275"/>
                        <a:ext cx="20002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2022475" y="4259264"/>
          <a:ext cx="19573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55700" imgH="241300" progId="Equation.DSMT4">
                  <p:embed/>
                </p:oleObj>
              </mc:Choice>
              <mc:Fallback>
                <p:oleObj name="Equation" r:id="rId24" imgW="1155700" imgH="24130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259264"/>
                        <a:ext cx="19573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4065588" y="4238626"/>
          <a:ext cx="1828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79032" imgH="241195" progId="Equation.DSMT4">
                  <p:embed/>
                </p:oleObj>
              </mc:Choice>
              <mc:Fallback>
                <p:oleObj name="Equation" r:id="rId26" imgW="1079032" imgH="241195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4238626"/>
                        <a:ext cx="1828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2894014" y="4841875"/>
          <a:ext cx="20526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66800" imgH="241300" progId="Equation.DSMT4">
                  <p:embed/>
                </p:oleObj>
              </mc:Choice>
              <mc:Fallback>
                <p:oleObj name="Equation" r:id="rId28" imgW="1066800" imgH="24130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4" y="4841875"/>
                        <a:ext cx="20526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5"/>
          <p:cNvGraphicFramePr>
            <a:graphicFrameLocks noChangeAspect="1"/>
          </p:cNvGraphicFramePr>
          <p:nvPr/>
        </p:nvGraphicFramePr>
        <p:xfrm>
          <a:off x="5973763" y="4975226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32937" imgH="177646" progId="Equation.DSMT4">
                  <p:embed/>
                </p:oleObj>
              </mc:Choice>
              <mc:Fallback>
                <p:oleObj name="Equation" r:id="rId29" imgW="532937" imgH="177646" progId="Equation.DSMT4">
                  <p:embed/>
                  <p:pic>
                    <p:nvPicPr>
                      <p:cNvPr id="308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975226"/>
                        <a:ext cx="10033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170739" y="1989138"/>
            <a:ext cx="19446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m Identiti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48401" y="2532064"/>
            <a:ext cx="3973513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e the Double Angle Identities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or 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sin2x”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 &amp; 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cos2x”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327776" y="3629025"/>
            <a:ext cx="23923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Expand/Distribute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1425" y="4506913"/>
            <a:ext cx="25034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Combine like-terms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1425" y="3970338"/>
            <a:ext cx="2725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ythagorean Identity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622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8E8F9-453B-4990-B007-DEA1BCE73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6CA16-9383-49E7-8311-9C320A3E9B5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12DD2D-A770-4FA0-9349-7948D76F09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1578" y="1911062"/>
            <a:ext cx="6851561" cy="151793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18142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7EDFC-315A-6A2C-C42E-8E02F9F871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8068" y="274639"/>
            <a:ext cx="9120734" cy="556049"/>
          </a:xfrm>
        </p:spPr>
        <p:txBody>
          <a:bodyPr/>
          <a:lstStyle/>
          <a:p>
            <a:r>
              <a:rPr lang="en-CA" dirty="0"/>
              <a:t>Overview of Les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FDF16-2655-C071-7C75-80F348A442D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3811" y="830688"/>
            <a:ext cx="11680121" cy="844549"/>
          </a:xfrm>
        </p:spPr>
        <p:txBody>
          <a:bodyPr/>
          <a:lstStyle/>
          <a:p>
            <a:r>
              <a:rPr lang="en-CA" sz="2200" dirty="0"/>
              <a:t>There are two parts to this lesson, the first part is about proving and applying half-angle identitie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E18CFA-7A9D-D762-B77F-05315297B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87247"/>
              </p:ext>
            </p:extLst>
          </p:nvPr>
        </p:nvGraphicFramePr>
        <p:xfrm>
          <a:off x="582781" y="1636068"/>
          <a:ext cx="1184322" cy="82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E18CFA-7A9D-D762-B77F-05315297BC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781" y="1636068"/>
                        <a:ext cx="1184322" cy="821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F9315A-BB60-CAFC-4AE8-021242FB8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91716"/>
              </p:ext>
            </p:extLst>
          </p:nvPr>
        </p:nvGraphicFramePr>
        <p:xfrm>
          <a:off x="1767103" y="1628124"/>
          <a:ext cx="1451453" cy="84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44240" progId="Equation.DSMT4">
                  <p:embed/>
                </p:oleObj>
              </mc:Choice>
              <mc:Fallback>
                <p:oleObj name="Equation" r:id="rId6" imgW="76176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F9315A-BB60-CAFC-4AE8-021242FB8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7103" y="1628124"/>
                        <a:ext cx="1451453" cy="844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F2A8CA-F5DE-E7CF-D9BD-D363EFFF0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67019"/>
              </p:ext>
            </p:extLst>
          </p:nvPr>
        </p:nvGraphicFramePr>
        <p:xfrm>
          <a:off x="4230373" y="1618111"/>
          <a:ext cx="1232091" cy="82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1F2A8CA-F5DE-E7CF-D9BD-D363EFFF0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0373" y="1618111"/>
                        <a:ext cx="1232091" cy="82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ECE030-983B-D783-32EC-0B9989A1B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18665"/>
              </p:ext>
            </p:extLst>
          </p:nvPr>
        </p:nvGraphicFramePr>
        <p:xfrm>
          <a:off x="5462464" y="1624775"/>
          <a:ext cx="1451453" cy="84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444240" progId="Equation.DSMT4">
                  <p:embed/>
                </p:oleObj>
              </mc:Choice>
              <mc:Fallback>
                <p:oleObj name="Equation" r:id="rId10" imgW="7617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EECE030-983B-D783-32EC-0B9989A1B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62464" y="1624775"/>
                        <a:ext cx="1451453" cy="844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26849F8-19B7-0609-E316-5E943D758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07039"/>
              </p:ext>
            </p:extLst>
          </p:nvPr>
        </p:nvGraphicFramePr>
        <p:xfrm>
          <a:off x="8253487" y="1602936"/>
          <a:ext cx="1207717" cy="82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31640" progId="Equation.DSMT4">
                  <p:embed/>
                </p:oleObj>
              </mc:Choice>
              <mc:Fallback>
                <p:oleObj name="Equation" r:id="rId12" imgW="6346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26849F8-19B7-0609-E316-5E943D758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53487" y="1602936"/>
                        <a:ext cx="1207717" cy="82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EA4809-3001-D4A1-4247-9836A600E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98528"/>
              </p:ext>
            </p:extLst>
          </p:nvPr>
        </p:nvGraphicFramePr>
        <p:xfrm>
          <a:off x="9461204" y="1627310"/>
          <a:ext cx="1282057" cy="79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419040" progId="Equation.DSMT4">
                  <p:embed/>
                </p:oleObj>
              </mc:Choice>
              <mc:Fallback>
                <p:oleObj name="Equation" r:id="rId14" imgW="67284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EA4809-3001-D4A1-4247-9836A600E5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61204" y="1627310"/>
                        <a:ext cx="1282057" cy="797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54A24BB-5093-A61D-5D71-5AA8425A8675}"/>
              </a:ext>
            </a:extLst>
          </p:cNvPr>
          <p:cNvSpPr txBox="1">
            <a:spLocks/>
          </p:cNvSpPr>
          <p:nvPr/>
        </p:nvSpPr>
        <p:spPr bwMode="auto">
          <a:xfrm>
            <a:off x="176828" y="2584451"/>
            <a:ext cx="11680121" cy="844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se half angle identities should be used if “a” is a nice angle like 30, 45, 60, 90, …..</a:t>
            </a:r>
          </a:p>
          <a:p>
            <a:r>
              <a:rPr lang="en-CA" sz="2200" dirty="0"/>
              <a:t>That means sine/cosine/tangent of angles like 15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sz="2200" dirty="0"/>
              <a:t>, 22.5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, </a:t>
            </a:r>
            <a:r>
              <a:rPr lang="en-CA" sz="2200" dirty="0"/>
              <a:t>67.5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, </a:t>
            </a:r>
            <a:r>
              <a:rPr lang="en-CA" sz="2200" dirty="0"/>
              <a:t>112.5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ᴼ, and so on….</a:t>
            </a:r>
            <a:endParaRPr lang="en-CA" sz="220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9EFAF62-1158-CE8C-F6AB-3E2E35927FA4}"/>
              </a:ext>
            </a:extLst>
          </p:cNvPr>
          <p:cNvSpPr txBox="1">
            <a:spLocks/>
          </p:cNvSpPr>
          <p:nvPr/>
        </p:nvSpPr>
        <p:spPr bwMode="auto">
          <a:xfrm>
            <a:off x="194423" y="3783250"/>
            <a:ext cx="11680121" cy="844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second part of the lesson is about solving equations in the form of: 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5EFEC85-160B-A3F5-D27B-60984842630A}"/>
              </a:ext>
            </a:extLst>
          </p:cNvPr>
          <p:cNvSpPr txBox="1">
            <a:spLocks/>
          </p:cNvSpPr>
          <p:nvPr/>
        </p:nvSpPr>
        <p:spPr bwMode="auto">
          <a:xfrm>
            <a:off x="193261" y="4717427"/>
            <a:ext cx="11680121" cy="844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strategy is to convert it to a Sine or Cosine of two angle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D246E25-7DDB-F7D4-C538-47CB215D2D37}"/>
              </a:ext>
            </a:extLst>
          </p:cNvPr>
          <p:cNvSpPr/>
          <p:nvPr/>
        </p:nvSpPr>
        <p:spPr>
          <a:xfrm>
            <a:off x="509551" y="1588976"/>
            <a:ext cx="2799041" cy="91973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1ACF18B-C639-EF7E-0C25-B376A155600E}"/>
              </a:ext>
            </a:extLst>
          </p:cNvPr>
          <p:cNvSpPr/>
          <p:nvPr/>
        </p:nvSpPr>
        <p:spPr>
          <a:xfrm>
            <a:off x="4178205" y="1565953"/>
            <a:ext cx="2799041" cy="91973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4141009-5B82-53F2-EAFB-40F922858267}"/>
              </a:ext>
            </a:extLst>
          </p:cNvPr>
          <p:cNvSpPr/>
          <p:nvPr/>
        </p:nvSpPr>
        <p:spPr>
          <a:xfrm>
            <a:off x="8105122" y="1542930"/>
            <a:ext cx="2799041" cy="91973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8A7037F-0E69-E628-FE24-D35EEA283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5570"/>
              </p:ext>
            </p:extLst>
          </p:nvPr>
        </p:nvGraphicFramePr>
        <p:xfrm>
          <a:off x="1040832" y="4227689"/>
          <a:ext cx="2903994" cy="42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6360" imgH="177480" progId="Equation.DSMT4">
                  <p:embed/>
                </p:oleObj>
              </mc:Choice>
              <mc:Fallback>
                <p:oleObj name="Equation" r:id="rId16" imgW="120636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8A7037F-0E69-E628-FE24-D35EEA283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40832" y="4227689"/>
                        <a:ext cx="2903994" cy="427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CE82879-CDD7-D264-1F3A-6BB209BCE2AA}"/>
              </a:ext>
            </a:extLst>
          </p:cNvPr>
          <p:cNvSpPr txBox="1"/>
          <p:nvPr/>
        </p:nvSpPr>
        <p:spPr>
          <a:xfrm>
            <a:off x="4846418" y="4227689"/>
            <a:ext cx="5371983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is is a sum/difference of a sine and cosine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FF6031A-661C-0466-F641-C78A7B898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74775"/>
              </p:ext>
            </p:extLst>
          </p:nvPr>
        </p:nvGraphicFramePr>
        <p:xfrm>
          <a:off x="582257" y="5517150"/>
          <a:ext cx="2868212" cy="52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760" imgH="177480" progId="Equation.DSMT4">
                  <p:embed/>
                </p:oleObj>
              </mc:Choice>
              <mc:Fallback>
                <p:oleObj name="Equation" r:id="rId18" imgW="9777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FF6031A-661C-0466-F641-C78A7B8989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2257" y="5517150"/>
                        <a:ext cx="2868212" cy="52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4C04854-0D9B-6EFD-ADED-348368435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39099"/>
              </p:ext>
            </p:extLst>
          </p:nvPr>
        </p:nvGraphicFramePr>
        <p:xfrm>
          <a:off x="3661515" y="5254438"/>
          <a:ext cx="37036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63560" imgH="253800" progId="Equation.DSMT4">
                  <p:embed/>
                </p:oleObj>
              </mc:Choice>
              <mc:Fallback>
                <p:oleObj name="Equation" r:id="rId20" imgW="166356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4C04854-0D9B-6EFD-ADED-348368435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61515" y="5254438"/>
                        <a:ext cx="370363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CD9CCB8-BA10-894F-FE0D-401BB17EE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6947"/>
              </p:ext>
            </p:extLst>
          </p:nvPr>
        </p:nvGraphicFramePr>
        <p:xfrm>
          <a:off x="3661515" y="5777897"/>
          <a:ext cx="2178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760" imgH="253800" progId="Equation.DSMT4">
                  <p:embed/>
                </p:oleObj>
              </mc:Choice>
              <mc:Fallback>
                <p:oleObj name="Equation" r:id="rId22" imgW="97776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CD9CCB8-BA10-894F-FE0D-401BB17EE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1515" y="5777897"/>
                        <a:ext cx="217805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4CF71007-D0F9-E20B-947F-88F72A9FD273}"/>
              </a:ext>
            </a:extLst>
          </p:cNvPr>
          <p:cNvSpPr txBox="1"/>
          <p:nvPr/>
        </p:nvSpPr>
        <p:spPr>
          <a:xfrm>
            <a:off x="6352437" y="5745044"/>
            <a:ext cx="370363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You can solve these equations without graph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414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8" grpId="0" animBg="1"/>
      <p:bldP spid="19" grpId="0" animBg="1"/>
      <p:bldP spid="20" grpId="0" animBg="1"/>
      <p:bldP spid="22" grpId="0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81FB5-F063-41AE-B0D1-F83394522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639176-0DCE-4C4D-90EC-80F7945C3D3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79594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939B3-0C08-47D1-BDD3-EE0BF4CE8DA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9071" y="49696"/>
            <a:ext cx="5318854" cy="56369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Find the exact value of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F6695C-C1CD-485E-8E15-68DC2213F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22672"/>
              </p:ext>
            </p:extLst>
          </p:nvPr>
        </p:nvGraphicFramePr>
        <p:xfrm>
          <a:off x="6748157" y="92459"/>
          <a:ext cx="1195408" cy="47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F6695C-C1CD-485E-8E15-68DC2213F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8157" y="92459"/>
                        <a:ext cx="1195408" cy="47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929455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068AF-217D-4934-B1CD-502A5EC330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147" y="274638"/>
            <a:ext cx="9148653" cy="552450"/>
          </a:xfrm>
        </p:spPr>
        <p:txBody>
          <a:bodyPr/>
          <a:lstStyle/>
          <a:p>
            <a:pPr>
              <a:defRPr/>
            </a:pPr>
            <a:r>
              <a:rPr lang="en-CA" dirty="0"/>
              <a:t>II) Proving Half Angle Identities: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F33ABA74-BF8A-48F0-8285-01720268218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285" y="896939"/>
            <a:ext cx="11412550" cy="1222375"/>
          </a:xfrm>
        </p:spPr>
        <p:txBody>
          <a:bodyPr/>
          <a:lstStyle/>
          <a:p>
            <a:r>
              <a:rPr lang="en-CA" altLang="en-US" sz="2200" dirty="0"/>
              <a:t>The Half Angle identities can be easily proven using the “Double Angle Identities”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BA8FE43-0595-48FC-A577-33DAE38C8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14593"/>
              </p:ext>
            </p:extLst>
          </p:nvPr>
        </p:nvGraphicFramePr>
        <p:xfrm>
          <a:off x="300147" y="1394251"/>
          <a:ext cx="2784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203112" progId="Equation.DSMT4">
                  <p:embed/>
                </p:oleObj>
              </mc:Choice>
              <mc:Fallback>
                <p:oleObj name="Equation" r:id="rId4" imgW="1231366" imgH="20311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BA8FE43-0595-48FC-A577-33DAE38C8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47" y="1394251"/>
                        <a:ext cx="27844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07E55C-9282-4F95-9FE8-0C43C86B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51888"/>
              </p:ext>
            </p:extLst>
          </p:nvPr>
        </p:nvGraphicFramePr>
        <p:xfrm>
          <a:off x="440442" y="1881981"/>
          <a:ext cx="21542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393700" progId="Equation.DSMT4">
                  <p:embed/>
                </p:oleObj>
              </mc:Choice>
              <mc:Fallback>
                <p:oleObj name="Equation" r:id="rId6" imgW="1295400" imgH="3937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07E55C-9282-4F95-9FE8-0C43C86BE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42" y="1881981"/>
                        <a:ext cx="21542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303CB0-BABA-467C-9AB4-46FA15A1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46544"/>
              </p:ext>
            </p:extLst>
          </p:nvPr>
        </p:nvGraphicFramePr>
        <p:xfrm>
          <a:off x="501760" y="2616626"/>
          <a:ext cx="2582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41300" progId="Equation.DSMT4">
                  <p:embed/>
                </p:oleObj>
              </mc:Choice>
              <mc:Fallback>
                <p:oleObj name="Equation" r:id="rId8" imgW="1143000" imgH="241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303CB0-BABA-467C-9AB4-46FA15A11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60" y="2616626"/>
                        <a:ext cx="25828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59BDA6-FE80-42D3-91FF-3AC0D1831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27237"/>
              </p:ext>
            </p:extLst>
          </p:nvPr>
        </p:nvGraphicFramePr>
        <p:xfrm>
          <a:off x="172639" y="3265488"/>
          <a:ext cx="25828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41300" progId="Equation.DSMT4">
                  <p:embed/>
                </p:oleObj>
              </mc:Choice>
              <mc:Fallback>
                <p:oleObj name="Equation" r:id="rId10" imgW="1143000" imgH="2413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359BDA6-FE80-42D3-91FF-3AC0D1831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39" y="3265488"/>
                        <a:ext cx="25828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4BB2A9-D636-426F-88BD-0E0B62241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25513"/>
              </p:ext>
            </p:extLst>
          </p:nvPr>
        </p:nvGraphicFramePr>
        <p:xfrm>
          <a:off x="101200" y="4117550"/>
          <a:ext cx="24114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337" imgH="393529" progId="Equation.DSMT4">
                  <p:embed/>
                </p:oleObj>
              </mc:Choice>
              <mc:Fallback>
                <p:oleObj name="Equation" r:id="rId12" imgW="1066337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74BB2A9-D636-426F-88BD-0E0B62241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00" y="4117550"/>
                        <a:ext cx="24114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0B23F8-D504-420B-90A5-7086A5A5F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32206"/>
              </p:ext>
            </p:extLst>
          </p:nvPr>
        </p:nvGraphicFramePr>
        <p:xfrm>
          <a:off x="251285" y="4960937"/>
          <a:ext cx="28114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600" imgH="444500" progId="Equation.DSMT4">
                  <p:embed/>
                </p:oleObj>
              </mc:Choice>
              <mc:Fallback>
                <p:oleObj name="Equation" r:id="rId14" imgW="1244600" imgH="444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E0B23F8-D504-420B-90A5-7086A5A5F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85" y="4960937"/>
                        <a:ext cx="281146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8720EA-CE33-4458-A4F2-A9074DBB8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78625"/>
              </p:ext>
            </p:extLst>
          </p:nvPr>
        </p:nvGraphicFramePr>
        <p:xfrm>
          <a:off x="1306907" y="5263724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" imgH="152334" progId="Equation.DSMT4">
                  <p:embed/>
                </p:oleObj>
              </mc:Choice>
              <mc:Fallback>
                <p:oleObj name="Equation" r:id="rId16" imgW="139639" imgH="15233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48720EA-CE33-4458-A4F2-A9074DBB8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907" y="5263724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EEBC42-548D-EB0F-7FF3-2C4321D7A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2783"/>
              </p:ext>
            </p:extLst>
          </p:nvPr>
        </p:nvGraphicFramePr>
        <p:xfrm>
          <a:off x="3740716" y="1390882"/>
          <a:ext cx="28416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6755" imgH="203112" progId="Equation.DSMT4">
                  <p:embed/>
                </p:oleObj>
              </mc:Choice>
              <mc:Fallback>
                <p:oleObj name="Equation" r:id="rId18" imgW="1256755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EEBC42-548D-EB0F-7FF3-2C4321D7A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16" y="1390882"/>
                        <a:ext cx="28416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38EC2F-5E50-BA63-7B0D-526E22AF9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11989"/>
              </p:ext>
            </p:extLst>
          </p:nvPr>
        </p:nvGraphicFramePr>
        <p:xfrm>
          <a:off x="3879083" y="2047147"/>
          <a:ext cx="26400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400" imgH="241300" progId="Equation.DSMT4">
                  <p:embed/>
                </p:oleObj>
              </mc:Choice>
              <mc:Fallback>
                <p:oleObj name="Equation" r:id="rId20" imgW="1168400" imgH="2413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38EC2F-5E50-BA63-7B0D-526E22AF9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083" y="2047147"/>
                        <a:ext cx="26400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FF1249D-6BD7-4A65-8C82-BB2BFEB6C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86329"/>
              </p:ext>
            </p:extLst>
          </p:nvPr>
        </p:nvGraphicFramePr>
        <p:xfrm>
          <a:off x="3488268" y="2697163"/>
          <a:ext cx="2581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241200" progId="Equation.DSMT4">
                  <p:embed/>
                </p:oleObj>
              </mc:Choice>
              <mc:Fallback>
                <p:oleObj name="Equation" r:id="rId22" imgW="11430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FF1249D-6BD7-4A65-8C82-BB2BFEB6C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268" y="2697163"/>
                        <a:ext cx="2581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2D9F1D0-2183-1DD2-E4ED-262C1D112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41936"/>
              </p:ext>
            </p:extLst>
          </p:nvPr>
        </p:nvGraphicFramePr>
        <p:xfrm>
          <a:off x="3431118" y="3394630"/>
          <a:ext cx="24114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66680" imgH="393480" progId="Equation.DSMT4">
                  <p:embed/>
                </p:oleObj>
              </mc:Choice>
              <mc:Fallback>
                <p:oleObj name="Equation" r:id="rId24" imgW="10666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2D9F1D0-2183-1DD2-E4ED-262C1D112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118" y="3394630"/>
                        <a:ext cx="24114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543CD5-6B30-439F-FD43-5E5016CF1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95954"/>
              </p:ext>
            </p:extLst>
          </p:nvPr>
        </p:nvGraphicFramePr>
        <p:xfrm>
          <a:off x="3402542" y="4338606"/>
          <a:ext cx="32702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47800" imgH="457200" progId="Equation.DSMT4">
                  <p:embed/>
                </p:oleObj>
              </mc:Choice>
              <mc:Fallback>
                <p:oleObj name="Equation" r:id="rId26" imgW="144780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543CD5-6B30-439F-FD43-5E5016CF1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542" y="4338606"/>
                        <a:ext cx="32702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DEB6272-AF1E-5995-8442-111DCD29E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05992"/>
              </p:ext>
            </p:extLst>
          </p:nvPr>
        </p:nvGraphicFramePr>
        <p:xfrm>
          <a:off x="3564758" y="4605900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39" imgH="152334" progId="Equation.DSMT4">
                  <p:embed/>
                </p:oleObj>
              </mc:Choice>
              <mc:Fallback>
                <p:oleObj name="Equation" r:id="rId28" imgW="139639" imgH="152334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DEB6272-AF1E-5995-8442-111DCD29E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758" y="4605900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6FCC4F1-10E1-9119-04A1-9A405F11A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63644"/>
              </p:ext>
            </p:extLst>
          </p:nvPr>
        </p:nvGraphicFramePr>
        <p:xfrm>
          <a:off x="7285355" y="1369579"/>
          <a:ext cx="1943457" cy="84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17115" imgH="482391" progId="Equation.DSMT4">
                  <p:embed/>
                </p:oleObj>
              </mc:Choice>
              <mc:Fallback>
                <p:oleObj name="Equation" r:id="rId29" imgW="1117115" imgH="482391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6FCC4F1-10E1-9119-04A1-9A405F11A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355" y="1369579"/>
                        <a:ext cx="1943457" cy="84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18BB858-E3BA-98A5-D092-8F2DBC866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1309"/>
              </p:ext>
            </p:extLst>
          </p:nvPr>
        </p:nvGraphicFramePr>
        <p:xfrm>
          <a:off x="8118172" y="2321784"/>
          <a:ext cx="16875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00100" imgH="457200" progId="Equation.DSMT4">
                  <p:embed/>
                </p:oleObj>
              </mc:Choice>
              <mc:Fallback>
                <p:oleObj name="Equation" r:id="rId31" imgW="80010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18BB858-E3BA-98A5-D092-8F2DBC866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172" y="2321784"/>
                        <a:ext cx="16875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5DBF385-B570-9F20-5711-5400C9EE7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35597"/>
              </p:ext>
            </p:extLst>
          </p:nvPr>
        </p:nvGraphicFramePr>
        <p:xfrm>
          <a:off x="9805684" y="2336072"/>
          <a:ext cx="1527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23586" imgH="228501" progId="Equation.DSMT4">
                  <p:embed/>
                </p:oleObj>
              </mc:Choice>
              <mc:Fallback>
                <p:oleObj name="Equation" r:id="rId33" imgW="723586" imgH="228501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5DBF385-B570-9F20-5711-5400C9EE7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684" y="2336072"/>
                        <a:ext cx="1527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565A428-656F-8E38-0645-5AA79EAB1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35202"/>
              </p:ext>
            </p:extLst>
          </p:nvPr>
        </p:nvGraphicFramePr>
        <p:xfrm>
          <a:off x="9805684" y="2804384"/>
          <a:ext cx="1527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23586" imgH="228501" progId="Equation.DSMT4">
                  <p:embed/>
                </p:oleObj>
              </mc:Choice>
              <mc:Fallback>
                <p:oleObj name="Equation" r:id="rId35" imgW="723586" imgH="228501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565A428-656F-8E38-0645-5AA79EAB1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684" y="2804384"/>
                        <a:ext cx="1527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FE37178-E3B2-3FEB-7A7F-D8E2674B4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09592"/>
              </p:ext>
            </p:extLst>
          </p:nvPr>
        </p:nvGraphicFramePr>
        <p:xfrm>
          <a:off x="8118172" y="3429000"/>
          <a:ext cx="18478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75920" imgH="444307" progId="Equation.DSMT4">
                  <p:embed/>
                </p:oleObj>
              </mc:Choice>
              <mc:Fallback>
                <p:oleObj name="Equation" r:id="rId36" imgW="875920" imgH="444307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FE37178-E3B2-3FEB-7A7F-D8E2674B4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172" y="3429000"/>
                        <a:ext cx="18478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7BBCEBE-1470-F9E4-B4DC-77030AE74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92248"/>
              </p:ext>
            </p:extLst>
          </p:nvPr>
        </p:nvGraphicFramePr>
        <p:xfrm>
          <a:off x="9965189" y="3429000"/>
          <a:ext cx="1446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85502" imgH="444307" progId="Equation.DSMT4">
                  <p:embed/>
                </p:oleObj>
              </mc:Choice>
              <mc:Fallback>
                <p:oleObj name="Equation" r:id="rId38" imgW="685502" imgH="444307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7BBCEBE-1470-F9E4-B4DC-77030AE74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5189" y="3429000"/>
                        <a:ext cx="14462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B2AA67E-C276-9D2D-2D98-1574DD25D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60345"/>
              </p:ext>
            </p:extLst>
          </p:nvPr>
        </p:nvGraphicFramePr>
        <p:xfrm>
          <a:off x="7205946" y="4605900"/>
          <a:ext cx="2490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80800" imgH="431640" progId="Equation.DSMT4">
                  <p:embed/>
                </p:oleObj>
              </mc:Choice>
              <mc:Fallback>
                <p:oleObj name="Equation" r:id="rId40" imgW="118080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B2AA67E-C276-9D2D-2D98-1574DD25D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946" y="4605900"/>
                        <a:ext cx="24907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118107ED-05ED-0EDB-14AE-63E28A67925A}"/>
              </a:ext>
            </a:extLst>
          </p:cNvPr>
          <p:cNvSpPr/>
          <p:nvPr/>
        </p:nvSpPr>
        <p:spPr>
          <a:xfrm>
            <a:off x="179252" y="4976894"/>
            <a:ext cx="3017658" cy="10398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B83545D-73C8-8635-59B3-D76D346286B9}"/>
              </a:ext>
            </a:extLst>
          </p:cNvPr>
          <p:cNvSpPr/>
          <p:nvPr/>
        </p:nvSpPr>
        <p:spPr>
          <a:xfrm>
            <a:off x="3493708" y="4316316"/>
            <a:ext cx="3179083" cy="11508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CBF3B74-0837-7479-6D0C-3AF43FC1919A}"/>
              </a:ext>
            </a:extLst>
          </p:cNvPr>
          <p:cNvSpPr/>
          <p:nvPr/>
        </p:nvSpPr>
        <p:spPr>
          <a:xfrm>
            <a:off x="7108311" y="4526098"/>
            <a:ext cx="2697373" cy="103981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4EA4180-B16E-B405-4530-49B3F8E58321}"/>
              </a:ext>
            </a:extLst>
          </p:cNvPr>
          <p:cNvSpPr txBox="1"/>
          <p:nvPr/>
        </p:nvSpPr>
        <p:spPr>
          <a:xfrm>
            <a:off x="440442" y="6214030"/>
            <a:ext cx="2756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Sine is “minus”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3882A52-842D-1D91-69E5-61F331E54DF4}"/>
              </a:ext>
            </a:extLst>
          </p:cNvPr>
          <p:cNvSpPr txBox="1"/>
          <p:nvPr/>
        </p:nvSpPr>
        <p:spPr>
          <a:xfrm>
            <a:off x="4027077" y="5565296"/>
            <a:ext cx="2756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Cosine is “plus”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3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AD0179-30C2-FBD9-651C-D45A30D74A1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7525" y="174506"/>
            <a:ext cx="11635915" cy="614254"/>
          </a:xfrm>
        </p:spPr>
        <p:txBody>
          <a:bodyPr/>
          <a:lstStyle/>
          <a:p>
            <a:pPr marL="0" indent="0">
              <a:buNone/>
            </a:pPr>
            <a:r>
              <a:rPr lang="en-CA" sz="2200" dirty="0"/>
              <a:t>Practice: Use the half-angle identities to find the exact values (No Calculator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6A7CD1-329C-7C18-5B77-49B3C26C0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65340"/>
              </p:ext>
            </p:extLst>
          </p:nvPr>
        </p:nvGraphicFramePr>
        <p:xfrm>
          <a:off x="281144" y="710000"/>
          <a:ext cx="1329914" cy="48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6A7CD1-329C-7C18-5B77-49B3C26C02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144" y="710000"/>
                        <a:ext cx="1329914" cy="48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59096B-931B-1696-A77F-B4758FFC3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5593"/>
              </p:ext>
            </p:extLst>
          </p:nvPr>
        </p:nvGraphicFramePr>
        <p:xfrm>
          <a:off x="4092575" y="709613"/>
          <a:ext cx="1482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59096B-931B-1696-A77F-B4758FF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2575" y="709613"/>
                        <a:ext cx="148272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DADC91-1A6A-D0C5-AF47-9DB078869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53765"/>
              </p:ext>
            </p:extLst>
          </p:nvPr>
        </p:nvGraphicFramePr>
        <p:xfrm>
          <a:off x="7576506" y="709613"/>
          <a:ext cx="18462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4DADC91-1A6A-D0C5-AF47-9DB078869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76506" y="709613"/>
                        <a:ext cx="184626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3D5081-59C7-52AF-9804-559404092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66266"/>
              </p:ext>
            </p:extLst>
          </p:nvPr>
        </p:nvGraphicFramePr>
        <p:xfrm>
          <a:off x="144463" y="3144776"/>
          <a:ext cx="18415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3D5081-59C7-52AF-9804-559404092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463" y="3144776"/>
                        <a:ext cx="18415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11204D4-4850-9B13-3734-A96007592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27774"/>
              </p:ext>
            </p:extLst>
          </p:nvPr>
        </p:nvGraphicFramePr>
        <p:xfrm>
          <a:off x="4107493" y="3144776"/>
          <a:ext cx="1419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11204D4-4850-9B13-3734-A960075920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7493" y="3144776"/>
                        <a:ext cx="14192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280FBA4-3326-21E8-8688-29476D0FE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39634"/>
              </p:ext>
            </p:extLst>
          </p:nvPr>
        </p:nvGraphicFramePr>
        <p:xfrm>
          <a:off x="7623175" y="3120964"/>
          <a:ext cx="1600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280FBA4-3326-21E8-8688-29476D0FE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23175" y="3120964"/>
                        <a:ext cx="16002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84ABD7C-77C7-D76E-7730-CAE88AE41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02736"/>
              </p:ext>
            </p:extLst>
          </p:nvPr>
        </p:nvGraphicFramePr>
        <p:xfrm>
          <a:off x="281144" y="1193605"/>
          <a:ext cx="22875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4" imgH="444307" progId="Equation.DSMT4">
                  <p:embed/>
                </p:oleObj>
              </mc:Choice>
              <mc:Fallback>
                <p:oleObj name="Equation" r:id="rId16" imgW="1396394" imgH="444307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84ABD7C-77C7-D76E-7730-CAE88AE41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4" y="1193605"/>
                        <a:ext cx="22875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C1757B8-C4A6-3A17-1DC3-C39215352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41695"/>
              </p:ext>
            </p:extLst>
          </p:nvPr>
        </p:nvGraphicFramePr>
        <p:xfrm>
          <a:off x="847725" y="2024063"/>
          <a:ext cx="13255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469800" progId="Equation.DSMT4">
                  <p:embed/>
                </p:oleObj>
              </mc:Choice>
              <mc:Fallback>
                <p:oleObj name="Equation" r:id="rId18" imgW="71100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C1757B8-C4A6-3A17-1DC3-C39215352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024063"/>
                        <a:ext cx="13255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3827860-408A-F74D-48FB-AE4E53654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1342"/>
              </p:ext>
            </p:extLst>
          </p:nvPr>
        </p:nvGraphicFramePr>
        <p:xfrm>
          <a:off x="2197100" y="2071688"/>
          <a:ext cx="14081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469800" progId="Equation.DSMT4">
                  <p:embed/>
                </p:oleObj>
              </mc:Choice>
              <mc:Fallback>
                <p:oleObj name="Equation" r:id="rId20" imgW="78732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3827860-408A-F74D-48FB-AE4E53654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071688"/>
                        <a:ext cx="140811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8DC4F7-97EA-47E9-4B39-F2F8FA64F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76289"/>
              </p:ext>
            </p:extLst>
          </p:nvPr>
        </p:nvGraphicFramePr>
        <p:xfrm>
          <a:off x="4296663" y="1239692"/>
          <a:ext cx="16430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8DC4F7-97EA-47E9-4B39-F2F8FA64F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63" y="1239692"/>
                        <a:ext cx="16430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3D5B14D-0CA7-CAFA-DF2E-60AC9E7CB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25171"/>
              </p:ext>
            </p:extLst>
          </p:nvPr>
        </p:nvGraphicFramePr>
        <p:xfrm>
          <a:off x="4290358" y="2050748"/>
          <a:ext cx="14081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87320" imgH="469800" progId="Equation.DSMT4">
                  <p:embed/>
                </p:oleObj>
              </mc:Choice>
              <mc:Fallback>
                <p:oleObj name="Equation" r:id="rId24" imgW="78732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3D5B14D-0CA7-CAFA-DF2E-60AC9E7CB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358" y="2050748"/>
                        <a:ext cx="14081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C3DDB6-C145-F6E1-4E05-931432E2A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70730"/>
              </p:ext>
            </p:extLst>
          </p:nvPr>
        </p:nvGraphicFramePr>
        <p:xfrm>
          <a:off x="7759068" y="1214490"/>
          <a:ext cx="16637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444240" progId="Equation.DSMT4">
                  <p:embed/>
                </p:oleObj>
              </mc:Choice>
              <mc:Fallback>
                <p:oleObj name="Equation" r:id="rId26" imgW="101592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C3DDB6-C145-F6E1-4E05-931432E2A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068" y="1214490"/>
                        <a:ext cx="16637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F07950-32DD-CC48-88E7-F8623247C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58270"/>
              </p:ext>
            </p:extLst>
          </p:nvPr>
        </p:nvGraphicFramePr>
        <p:xfrm>
          <a:off x="9365609" y="882859"/>
          <a:ext cx="15398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39600" imgH="672840" progId="Equation.DSMT4">
                  <p:embed/>
                </p:oleObj>
              </mc:Choice>
              <mc:Fallback>
                <p:oleObj name="Equation" r:id="rId28" imgW="939600" imgH="6728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1F07950-32DD-CC48-88E7-F8623247C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609" y="882859"/>
                        <a:ext cx="15398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12519CB-5665-1BAD-BDB8-793C84050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94058"/>
              </p:ext>
            </p:extLst>
          </p:nvPr>
        </p:nvGraphicFramePr>
        <p:xfrm>
          <a:off x="7206369" y="2202485"/>
          <a:ext cx="14779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469800" progId="Equation.DSMT4">
                  <p:embed/>
                </p:oleObj>
              </mc:Choice>
              <mc:Fallback>
                <p:oleObj name="Equation" r:id="rId30" imgW="90144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12519CB-5665-1BAD-BDB8-793C84050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369" y="2202485"/>
                        <a:ext cx="14779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AF78DB6-5F98-5D9F-CDF3-92B98FCEE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33728"/>
              </p:ext>
            </p:extLst>
          </p:nvPr>
        </p:nvGraphicFramePr>
        <p:xfrm>
          <a:off x="8756650" y="2139950"/>
          <a:ext cx="1165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11000" imgH="469800" progId="Equation.DSMT4">
                  <p:embed/>
                </p:oleObj>
              </mc:Choice>
              <mc:Fallback>
                <p:oleObj name="Equation" r:id="rId32" imgW="71100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AF78DB6-5F98-5D9F-CDF3-92B98FCEE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650" y="2139950"/>
                        <a:ext cx="1165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B9F87E6-148D-3E93-FC5B-B8A25A714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45039"/>
              </p:ext>
            </p:extLst>
          </p:nvPr>
        </p:nvGraphicFramePr>
        <p:xfrm>
          <a:off x="10110788" y="2232025"/>
          <a:ext cx="13811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99920" imgH="393480" progId="Equation.DSMT4">
                  <p:embed/>
                </p:oleObj>
              </mc:Choice>
              <mc:Fallback>
                <p:oleObj name="Equation" r:id="rId34" imgW="79992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B9F87E6-148D-3E93-FC5B-B8A25A714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0788" y="2232025"/>
                        <a:ext cx="13811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6CE5151-1932-853C-7F1A-6450B0355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92853"/>
              </p:ext>
            </p:extLst>
          </p:nvPr>
        </p:nvGraphicFramePr>
        <p:xfrm>
          <a:off x="269875" y="3771900"/>
          <a:ext cx="1746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66680" imgH="444240" progId="Equation.DSMT4">
                  <p:embed/>
                </p:oleObj>
              </mc:Choice>
              <mc:Fallback>
                <p:oleObj name="Equation" r:id="rId36" imgW="1066680" imgH="444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6CE5151-1932-853C-7F1A-6450B0355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3771900"/>
                        <a:ext cx="17462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589C9F6-EF35-DD74-6D4B-990E25998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86000"/>
              </p:ext>
            </p:extLst>
          </p:nvPr>
        </p:nvGraphicFramePr>
        <p:xfrm>
          <a:off x="260350" y="4562670"/>
          <a:ext cx="17256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54080" imgH="672840" progId="Equation.DSMT4">
                  <p:embed/>
                </p:oleObj>
              </mc:Choice>
              <mc:Fallback>
                <p:oleObj name="Equation" r:id="rId38" imgW="1054080" imgH="6728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589C9F6-EF35-DD74-6D4B-990E25998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562670"/>
                        <a:ext cx="17256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49C8A18-EBE7-51BA-5F5C-296ED29D5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85715"/>
              </p:ext>
            </p:extLst>
          </p:nvPr>
        </p:nvGraphicFramePr>
        <p:xfrm>
          <a:off x="260350" y="5808433"/>
          <a:ext cx="1579068" cy="67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14400" imgH="393480" progId="Equation.DSMT4">
                  <p:embed/>
                </p:oleObj>
              </mc:Choice>
              <mc:Fallback>
                <p:oleObj name="Equation" r:id="rId40" imgW="9144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49C8A18-EBE7-51BA-5F5C-296ED29D5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808433"/>
                        <a:ext cx="1579068" cy="679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A48BAF1-66CA-F237-45B0-0A37F282B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34082"/>
              </p:ext>
            </p:extLst>
          </p:nvPr>
        </p:nvGraphicFramePr>
        <p:xfrm>
          <a:off x="3673703" y="3626153"/>
          <a:ext cx="1746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66680" imgH="444240" progId="Equation.DSMT4">
                  <p:embed/>
                </p:oleObj>
              </mc:Choice>
              <mc:Fallback>
                <p:oleObj name="Equation" r:id="rId42" imgW="106668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A48BAF1-66CA-F237-45B0-0A37F282B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703" y="3626153"/>
                        <a:ext cx="17462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52B793D-9EC6-CBF0-7EA9-F13E9FB19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30169"/>
              </p:ext>
            </p:extLst>
          </p:nvPr>
        </p:nvGraphicFramePr>
        <p:xfrm>
          <a:off x="3226974" y="4674715"/>
          <a:ext cx="1746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66680" imgH="444240" progId="Equation.DSMT4">
                  <p:embed/>
                </p:oleObj>
              </mc:Choice>
              <mc:Fallback>
                <p:oleObj name="Equation" r:id="rId44" imgW="1066680" imgH="4442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52B793D-9EC6-CBF0-7EA9-F13E9FB19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974" y="4674715"/>
                        <a:ext cx="17462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8A40C17-FECB-86C9-FB58-4CBFEDB16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14268"/>
              </p:ext>
            </p:extLst>
          </p:nvPr>
        </p:nvGraphicFramePr>
        <p:xfrm>
          <a:off x="4957577" y="4242467"/>
          <a:ext cx="17033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41120" imgH="723600" progId="Equation.DSMT4">
                  <p:embed/>
                </p:oleObj>
              </mc:Choice>
              <mc:Fallback>
                <p:oleObj name="Equation" r:id="rId45" imgW="1041120" imgH="723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8A40C17-FECB-86C9-FB58-4CBFEDB16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77" y="4242467"/>
                        <a:ext cx="17033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162A236-DEE5-4BE3-41B9-EED95EA49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63322"/>
              </p:ext>
            </p:extLst>
          </p:nvPr>
        </p:nvGraphicFramePr>
        <p:xfrm>
          <a:off x="2942846" y="5588868"/>
          <a:ext cx="12874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87320" imgH="647640" progId="Equation.DSMT4">
                  <p:embed/>
                </p:oleObj>
              </mc:Choice>
              <mc:Fallback>
                <p:oleObj name="Equation" r:id="rId47" imgW="787320" imgH="647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162A236-DEE5-4BE3-41B9-EED95EA49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846" y="5588868"/>
                        <a:ext cx="12874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125DE8-B67A-C558-EFB6-F01239780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23543"/>
              </p:ext>
            </p:extLst>
          </p:nvPr>
        </p:nvGraphicFramePr>
        <p:xfrm>
          <a:off x="4196393" y="5878002"/>
          <a:ext cx="1330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812520" imgH="469800" progId="Equation.DSMT4">
                  <p:embed/>
                </p:oleObj>
              </mc:Choice>
              <mc:Fallback>
                <p:oleObj name="Equation" r:id="rId49" imgW="812520" imgH="469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4125DE8-B67A-C558-EFB6-F01239780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393" y="5878002"/>
                        <a:ext cx="1330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A514902-7259-4223-7A28-296CA1758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01902"/>
              </p:ext>
            </p:extLst>
          </p:nvPr>
        </p:nvGraphicFramePr>
        <p:xfrm>
          <a:off x="5483855" y="5898978"/>
          <a:ext cx="12874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87320" imgH="469800" progId="Equation.DSMT4">
                  <p:embed/>
                </p:oleObj>
              </mc:Choice>
              <mc:Fallback>
                <p:oleObj name="Equation" r:id="rId51" imgW="787320" imgH="469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A514902-7259-4223-7A28-296CA1758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855" y="5898978"/>
                        <a:ext cx="12874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DD6932F-FA7B-0BC1-22BF-9DD6D9426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71669"/>
              </p:ext>
            </p:extLst>
          </p:nvPr>
        </p:nvGraphicFramePr>
        <p:xfrm>
          <a:off x="7685088" y="3603348"/>
          <a:ext cx="16208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990360" imgH="444240" progId="Equation.DSMT4">
                  <p:embed/>
                </p:oleObj>
              </mc:Choice>
              <mc:Fallback>
                <p:oleObj name="Equation" r:id="rId53" imgW="990360" imgH="4442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DD6932F-FA7B-0BC1-22BF-9DD6D9426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603348"/>
                        <a:ext cx="162083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9590DF3-5752-89AE-99E8-B3B134577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92997"/>
              </p:ext>
            </p:extLst>
          </p:nvPr>
        </p:nvGraphicFramePr>
        <p:xfrm>
          <a:off x="9635495" y="3550935"/>
          <a:ext cx="17875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091880" imgH="507960" progId="Equation.DSMT4">
                  <p:embed/>
                </p:oleObj>
              </mc:Choice>
              <mc:Fallback>
                <p:oleObj name="Equation" r:id="rId55" imgW="1091880" imgH="507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9590DF3-5752-89AE-99E8-B3B134577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495" y="3550935"/>
                        <a:ext cx="17875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DFD5CC8-A60A-97B7-616F-CE9CE639C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13144"/>
              </p:ext>
            </p:extLst>
          </p:nvPr>
        </p:nvGraphicFramePr>
        <p:xfrm>
          <a:off x="7632699" y="4557762"/>
          <a:ext cx="17256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054080" imgH="507960" progId="Equation.DSMT4">
                  <p:embed/>
                </p:oleObj>
              </mc:Choice>
              <mc:Fallback>
                <p:oleObj name="Equation" r:id="rId57" imgW="1054080" imgH="5079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DFD5CC8-A60A-97B7-616F-CE9CE639C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699" y="4557762"/>
                        <a:ext cx="17256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EF98617-E8CD-BD83-9929-537147FFB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12988"/>
              </p:ext>
            </p:extLst>
          </p:nvPr>
        </p:nvGraphicFramePr>
        <p:xfrm>
          <a:off x="9394215" y="4554467"/>
          <a:ext cx="18716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143000" imgH="507960" progId="Equation.DSMT4">
                  <p:embed/>
                </p:oleObj>
              </mc:Choice>
              <mc:Fallback>
                <p:oleObj name="Equation" r:id="rId59" imgW="1143000" imgH="5079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EF98617-E8CD-BD83-9929-537147FFB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4215" y="4554467"/>
                        <a:ext cx="187166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08105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8C433E9-5411-4D90-ACF9-9FB70E6CF55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7127" y="313273"/>
                <a:ext cx="10051780" cy="556049"/>
              </a:xfrm>
            </p:spPr>
            <p:txBody>
              <a:bodyPr>
                <a:normAutofit fontScale="90000"/>
              </a:bodyPr>
              <a:lstStyle/>
              <a:p>
                <a:r>
                  <a:rPr lang="en-CA" dirty="0"/>
                  <a:t>Given that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CA" dirty="0"/>
                  <a:t>, what is the exact value of :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8C433E9-5411-4D90-ACF9-9FB70E6CF5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7127" y="313273"/>
                <a:ext cx="10051780" cy="556049"/>
              </a:xfrm>
              <a:blipFill>
                <a:blip r:embed="rId4"/>
                <a:stretch>
                  <a:fillRect l="-1152" t="-18478" b="-1087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8ECAC6-3360-429A-8FD0-87CAF98E8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06278"/>
              </p:ext>
            </p:extLst>
          </p:nvPr>
        </p:nvGraphicFramePr>
        <p:xfrm>
          <a:off x="627304" y="855663"/>
          <a:ext cx="90725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62160" imgH="393480" progId="Equation.DSMT4">
                  <p:embed/>
                </p:oleObj>
              </mc:Choice>
              <mc:Fallback>
                <p:oleObj name="Equation" r:id="rId5" imgW="39621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8ECAC6-3360-429A-8FD0-87CAF98E8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304" y="855663"/>
                        <a:ext cx="907256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572813-8C79-4F59-A829-6367065A9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67515"/>
              </p:ext>
            </p:extLst>
          </p:nvPr>
        </p:nvGraphicFramePr>
        <p:xfrm>
          <a:off x="797494" y="4145736"/>
          <a:ext cx="946867" cy="65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1572813-8C79-4F59-A829-6367065A9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7494" y="4145736"/>
                        <a:ext cx="946867" cy="65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688333-110D-43DC-A56F-6A7D152ED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58447"/>
              </p:ext>
            </p:extLst>
          </p:nvPr>
        </p:nvGraphicFramePr>
        <p:xfrm>
          <a:off x="1781339" y="4076493"/>
          <a:ext cx="1220846" cy="7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444240" progId="Equation.DSMT4">
                  <p:embed/>
                </p:oleObj>
              </mc:Choice>
              <mc:Fallback>
                <p:oleObj name="Equation" r:id="rId9" imgW="7617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688333-110D-43DC-A56F-6A7D152ED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1339" y="4076493"/>
                        <a:ext cx="1220846" cy="710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07DEB6-DF23-4D30-A2F2-DF45CCCB0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38302"/>
              </p:ext>
            </p:extLst>
          </p:nvPr>
        </p:nvGraphicFramePr>
        <p:xfrm>
          <a:off x="675785" y="2084471"/>
          <a:ext cx="1503556" cy="53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07DEB6-DF23-4D30-A2F2-DF45CCCB0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785" y="2084471"/>
                        <a:ext cx="1503556" cy="53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D11478D2-FE64-467D-884E-703E419CDAE0}"/>
              </a:ext>
            </a:extLst>
          </p:cNvPr>
          <p:cNvGrpSpPr/>
          <p:nvPr/>
        </p:nvGrpSpPr>
        <p:grpSpPr>
          <a:xfrm>
            <a:off x="1090079" y="2848428"/>
            <a:ext cx="1371600" cy="535750"/>
            <a:chOff x="689019" y="3061559"/>
            <a:chExt cx="1371600" cy="535750"/>
          </a:xfrm>
        </p:grpSpPr>
        <p:sp>
          <p:nvSpPr>
            <p:cNvPr id="9" name="Right Triangle 8">
              <a:extLst>
                <a:ext uri="{FF2B5EF4-FFF2-40B4-BE49-F238E27FC236}">
                  <a16:creationId xmlns:a16="http://schemas.microsoft.com/office/drawing/2014/main" id="{97437915-4372-4881-ADF6-AAF78DFF20D3}"/>
                </a:ext>
              </a:extLst>
            </p:cNvPr>
            <p:cNvSpPr/>
            <p:nvPr/>
          </p:nvSpPr>
          <p:spPr>
            <a:xfrm flipH="1">
              <a:off x="689019" y="3061559"/>
              <a:ext cx="1371600" cy="53575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B46D56C-7E66-4DB6-BC2C-2D4F9185A730}"/>
                </a:ext>
              </a:extLst>
            </p:cNvPr>
            <p:cNvSpPr/>
            <p:nvPr/>
          </p:nvSpPr>
          <p:spPr>
            <a:xfrm>
              <a:off x="1951149" y="3490175"/>
              <a:ext cx="109470" cy="10713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07EE68-695F-4A6C-B4C3-89E7141AA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96902"/>
              </p:ext>
            </p:extLst>
          </p:nvPr>
        </p:nvGraphicFramePr>
        <p:xfrm>
          <a:off x="1427564" y="3175498"/>
          <a:ext cx="17303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507EE68-695F-4A6C-B4C3-89E7141AA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7564" y="3175498"/>
                        <a:ext cx="173037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B81757A-7FE9-444E-8421-AB85C7A6D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89668"/>
              </p:ext>
            </p:extLst>
          </p:nvPr>
        </p:nvGraphicFramePr>
        <p:xfrm>
          <a:off x="2469574" y="3007908"/>
          <a:ext cx="1555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B81757A-7FE9-444E-8421-AB85C7A6D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69574" y="3007908"/>
                        <a:ext cx="155575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9931AD1-8806-4C74-AA76-AAEEB5F4C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69789"/>
              </p:ext>
            </p:extLst>
          </p:nvPr>
        </p:nvGraphicFramePr>
        <p:xfrm>
          <a:off x="1689360" y="2873417"/>
          <a:ext cx="17303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9931AD1-8806-4C74-AA76-AAEEB5F4C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89360" y="2873417"/>
                        <a:ext cx="173038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AD1FEA2-55E3-4685-A30E-0D216EBFF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42988"/>
              </p:ext>
            </p:extLst>
          </p:nvPr>
        </p:nvGraphicFramePr>
        <p:xfrm>
          <a:off x="1559185" y="3374844"/>
          <a:ext cx="4333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228600" progId="Equation.DSMT4">
                  <p:embed/>
                </p:oleObj>
              </mc:Choice>
              <mc:Fallback>
                <p:oleObj name="Equation" r:id="rId19" imgW="3171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AD1FEA2-55E3-4685-A30E-0D216EBFF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59185" y="3374844"/>
                        <a:ext cx="433388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51D31C-3F99-431E-8EC0-9B739655E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48297"/>
              </p:ext>
            </p:extLst>
          </p:nvPr>
        </p:nvGraphicFramePr>
        <p:xfrm>
          <a:off x="2348452" y="2090535"/>
          <a:ext cx="1039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451D31C-3F99-431E-8EC0-9B739655E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48452" y="2090535"/>
                        <a:ext cx="10398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25A8B50-4129-42F8-B238-0ABED483F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98051"/>
              </p:ext>
            </p:extLst>
          </p:nvPr>
        </p:nvGraphicFramePr>
        <p:xfrm>
          <a:off x="2947185" y="2080472"/>
          <a:ext cx="4333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228600" progId="Equation.DSMT4">
                  <p:embed/>
                </p:oleObj>
              </mc:Choice>
              <mc:Fallback>
                <p:oleObj name="Equation" r:id="rId23" imgW="3171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25A8B50-4129-42F8-B238-0ABED483F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47185" y="2080472"/>
                        <a:ext cx="43338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1A9C72-B46A-42F2-864B-40233666D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03749"/>
              </p:ext>
            </p:extLst>
          </p:nvPr>
        </p:nvGraphicFramePr>
        <p:xfrm>
          <a:off x="3077360" y="2366222"/>
          <a:ext cx="1730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1A9C72-B46A-42F2-864B-40233666D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77360" y="2366222"/>
                        <a:ext cx="173038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E3D7B46-CA5A-4F75-9FAD-33C430BAB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92610"/>
              </p:ext>
            </p:extLst>
          </p:nvPr>
        </p:nvGraphicFramePr>
        <p:xfrm>
          <a:off x="1399511" y="4761091"/>
          <a:ext cx="16271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5920" imgH="723600" progId="Equation.DSMT4">
                  <p:embed/>
                </p:oleObj>
              </mc:Choice>
              <mc:Fallback>
                <p:oleObj name="Equation" r:id="rId27" imgW="1015920" imgH="723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E3D7B46-CA5A-4F75-9FAD-33C430BAB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99511" y="4761091"/>
                        <a:ext cx="162718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1DAB11B-FC6E-41D1-921B-F403B8529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7098"/>
              </p:ext>
            </p:extLst>
          </p:nvPr>
        </p:nvGraphicFramePr>
        <p:xfrm>
          <a:off x="1346649" y="5997575"/>
          <a:ext cx="14049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76240" imgH="469800" progId="Equation.DSMT4">
                  <p:embed/>
                </p:oleObj>
              </mc:Choice>
              <mc:Fallback>
                <p:oleObj name="Equation" r:id="rId29" imgW="876240" imgH="469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1DAB11B-FC6E-41D1-921B-F403B8529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46649" y="5997575"/>
                        <a:ext cx="1404937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DB309DB-F83A-4866-A647-C87E30484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05969"/>
              </p:ext>
            </p:extLst>
          </p:nvPr>
        </p:nvGraphicFramePr>
        <p:xfrm>
          <a:off x="4092289" y="2207078"/>
          <a:ext cx="9858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47640" imgH="431640" progId="Equation.DSMT4">
                  <p:embed/>
                </p:oleObj>
              </mc:Choice>
              <mc:Fallback>
                <p:oleObj name="Equation" r:id="rId31" imgW="64764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DB309DB-F83A-4866-A647-C87E30484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92289" y="2207078"/>
                        <a:ext cx="98583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0602BA8-7045-4AA7-A782-FDB95751A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22683"/>
              </p:ext>
            </p:extLst>
          </p:nvPr>
        </p:nvGraphicFramePr>
        <p:xfrm>
          <a:off x="5094998" y="2138061"/>
          <a:ext cx="1220846" cy="7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61760" imgH="444240" progId="Equation.DSMT4">
                  <p:embed/>
                </p:oleObj>
              </mc:Choice>
              <mc:Fallback>
                <p:oleObj name="Equation" r:id="rId33" imgW="761760" imgH="4442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0602BA8-7045-4AA7-A782-FDB95751A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094998" y="2138061"/>
                        <a:ext cx="1220846" cy="710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9146005-282E-433F-A26A-71C4F6AA4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44781"/>
              </p:ext>
            </p:extLst>
          </p:nvPr>
        </p:nvGraphicFramePr>
        <p:xfrm>
          <a:off x="4671434" y="2918069"/>
          <a:ext cx="16271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5920" imgH="723600" progId="Equation.DSMT4">
                  <p:embed/>
                </p:oleObj>
              </mc:Choice>
              <mc:Fallback>
                <p:oleObj name="Equation" r:id="rId35" imgW="1015920" imgH="723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9146005-282E-433F-A26A-71C4F6AA4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71434" y="2918069"/>
                        <a:ext cx="162718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79295D0-6884-4575-9D94-70C25013C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96150"/>
              </p:ext>
            </p:extLst>
          </p:nvPr>
        </p:nvGraphicFramePr>
        <p:xfrm>
          <a:off x="4619338" y="4154941"/>
          <a:ext cx="14033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76240" imgH="469800" progId="Equation.DSMT4">
                  <p:embed/>
                </p:oleObj>
              </mc:Choice>
              <mc:Fallback>
                <p:oleObj name="Equation" r:id="rId37" imgW="876240" imgH="469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79295D0-6884-4575-9D94-70C25013C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19338" y="4154941"/>
                        <a:ext cx="14033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AC11909-92E0-4C4F-826E-1C3421AB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54410"/>
              </p:ext>
            </p:extLst>
          </p:nvPr>
        </p:nvGraphicFramePr>
        <p:xfrm>
          <a:off x="7515319" y="1997226"/>
          <a:ext cx="1039812" cy="70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34680" imgH="431640" progId="Equation.DSMT4">
                  <p:embed/>
                </p:oleObj>
              </mc:Choice>
              <mc:Fallback>
                <p:oleObj name="Equation" r:id="rId39" imgW="63468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AC11909-92E0-4C4F-826E-1C3421AB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515319" y="1997226"/>
                        <a:ext cx="1039812" cy="707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A21A484-9434-4FB3-AF13-60EBB3D59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81253"/>
              </p:ext>
            </p:extLst>
          </p:nvPr>
        </p:nvGraphicFramePr>
        <p:xfrm>
          <a:off x="8613505" y="1995194"/>
          <a:ext cx="1137572" cy="70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72840" imgH="419040" progId="Equation.DSMT4">
                  <p:embed/>
                </p:oleObj>
              </mc:Choice>
              <mc:Fallback>
                <p:oleObj name="Equation" r:id="rId41" imgW="67284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A21A484-9434-4FB3-AF13-60EBB3D59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613505" y="1995194"/>
                        <a:ext cx="1137572" cy="707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1BD7E55-BA91-4E17-82A3-1D22375F7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82007"/>
              </p:ext>
            </p:extLst>
          </p:nvPr>
        </p:nvGraphicFramePr>
        <p:xfrm>
          <a:off x="8253878" y="2814606"/>
          <a:ext cx="1585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90360" imgH="914400" progId="Equation.DSMT4">
                  <p:embed/>
                </p:oleObj>
              </mc:Choice>
              <mc:Fallback>
                <p:oleObj name="Equation" r:id="rId43" imgW="990360" imgH="914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1BD7E55-BA91-4E17-82A3-1D22375F7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253878" y="2814606"/>
                        <a:ext cx="1585913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8E70C72-F3F5-455D-BFAB-9312856DB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4589"/>
              </p:ext>
            </p:extLst>
          </p:nvPr>
        </p:nvGraphicFramePr>
        <p:xfrm>
          <a:off x="8036713" y="4333856"/>
          <a:ext cx="18716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68200" imgH="520560" progId="Equation.DSMT4">
                  <p:embed/>
                </p:oleObj>
              </mc:Choice>
              <mc:Fallback>
                <p:oleObj name="Equation" r:id="rId45" imgW="1168200" imgH="520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8E70C72-F3F5-455D-BFAB-9312856DB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036713" y="4333856"/>
                        <a:ext cx="187166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BA617D7-EFA5-47AE-9A9B-EA4F0C8A7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588846"/>
              </p:ext>
            </p:extLst>
          </p:nvPr>
        </p:nvGraphicFramePr>
        <p:xfrm>
          <a:off x="7838139" y="5234071"/>
          <a:ext cx="19129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193760" imgH="482400" progId="Equation.DSMT4">
                  <p:embed/>
                </p:oleObj>
              </mc:Choice>
              <mc:Fallback>
                <p:oleObj name="Equation" r:id="rId47" imgW="119376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BA617D7-EFA5-47AE-9A9B-EA4F0C8A7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838139" y="5234071"/>
                        <a:ext cx="1912938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4C0510D-FE39-4CDA-B9CF-E559DD496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61251"/>
              </p:ext>
            </p:extLst>
          </p:nvPr>
        </p:nvGraphicFramePr>
        <p:xfrm>
          <a:off x="7813654" y="5978525"/>
          <a:ext cx="1892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80800" imgH="482400" progId="Equation.DSMT4">
                  <p:embed/>
                </p:oleObj>
              </mc:Choice>
              <mc:Fallback>
                <p:oleObj name="Equation" r:id="rId49" imgW="1180800" imgH="482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4C0510D-FE39-4CDA-B9CF-E559DD496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813654" y="5978525"/>
                        <a:ext cx="1892300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9142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846" y="192336"/>
            <a:ext cx="7467600" cy="461962"/>
          </a:xfrm>
        </p:spPr>
        <p:txBody>
          <a:bodyPr>
            <a:normAutofit/>
          </a:bodyPr>
          <a:lstStyle/>
          <a:p>
            <a:r>
              <a:rPr lang="en-CA" sz="2400" dirty="0"/>
              <a:t>III) Solving Trig Equations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5846" y="796131"/>
            <a:ext cx="11141604" cy="781050"/>
          </a:xfrm>
        </p:spPr>
        <p:txBody>
          <a:bodyPr/>
          <a:lstStyle/>
          <a:p>
            <a:r>
              <a:rPr lang="en-CA" sz="2200" dirty="0"/>
              <a:t>We can simplify a trig equation in this form to a single a trig function as a sum of two angle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42042"/>
              </p:ext>
            </p:extLst>
          </p:nvPr>
        </p:nvGraphicFramePr>
        <p:xfrm>
          <a:off x="4802188" y="204788"/>
          <a:ext cx="29225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177480" progId="Equation.DSMT4">
                  <p:embed/>
                </p:oleObj>
              </mc:Choice>
              <mc:Fallback>
                <p:oleObj name="Equation" r:id="rId4" imgW="12063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2188" y="204788"/>
                        <a:ext cx="292258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7644"/>
              </p:ext>
            </p:extLst>
          </p:nvPr>
        </p:nvGraphicFramePr>
        <p:xfrm>
          <a:off x="1818608" y="1659273"/>
          <a:ext cx="2868212" cy="52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177480" progId="Equation.DSMT4">
                  <p:embed/>
                </p:oleObj>
              </mc:Choice>
              <mc:Fallback>
                <p:oleObj name="Equation" r:id="rId6" imgW="9777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8608" y="1659273"/>
                        <a:ext cx="2868212" cy="52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82086"/>
              </p:ext>
            </p:extLst>
          </p:nvPr>
        </p:nvGraphicFramePr>
        <p:xfrm>
          <a:off x="4686820" y="1423320"/>
          <a:ext cx="37036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53800" progId="Equation.DSMT4">
                  <p:embed/>
                </p:oleObj>
              </mc:Choice>
              <mc:Fallback>
                <p:oleObj name="Equation" r:id="rId8" imgW="16635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6820" y="1423320"/>
                        <a:ext cx="370363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08725"/>
              </p:ext>
            </p:extLst>
          </p:nvPr>
        </p:nvGraphicFramePr>
        <p:xfrm>
          <a:off x="4686820" y="1981076"/>
          <a:ext cx="2178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53800" progId="Equation.DSMT4">
                  <p:embed/>
                </p:oleObj>
              </mc:Choice>
              <mc:Fallback>
                <p:oleObj name="Equation" r:id="rId10" imgW="9777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6820" y="1981076"/>
                        <a:ext cx="217805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05846" y="2626936"/>
            <a:ext cx="11309128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is method is for solving equations with sum of sine &amp; cosine equal to a constan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73923"/>
              </p:ext>
            </p:extLst>
          </p:nvPr>
        </p:nvGraphicFramePr>
        <p:xfrm>
          <a:off x="773112" y="3086695"/>
          <a:ext cx="402907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080" imgH="253800" progId="Equation.DSMT4">
                  <p:embed/>
                </p:oleObj>
              </mc:Choice>
              <mc:Fallback>
                <p:oleObj name="Equation" r:id="rId12" imgW="17650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112" y="3086695"/>
                        <a:ext cx="4029076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27178"/>
              </p:ext>
            </p:extLst>
          </p:nvPr>
        </p:nvGraphicFramePr>
        <p:xfrm>
          <a:off x="6714702" y="3133724"/>
          <a:ext cx="32464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360" imgH="177480" progId="Equation.DSMT4">
                  <p:embed/>
                </p:oleObj>
              </mc:Choice>
              <mc:Fallback>
                <p:oleObj name="Equation" r:id="rId14" imgW="14223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14702" y="3133724"/>
                        <a:ext cx="324643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85343"/>
              </p:ext>
            </p:extLst>
          </p:nvPr>
        </p:nvGraphicFramePr>
        <p:xfrm>
          <a:off x="2107990" y="3641640"/>
          <a:ext cx="24336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177480" progId="Equation.DSMT4">
                  <p:embed/>
                </p:oleObj>
              </mc:Choice>
              <mc:Fallback>
                <p:oleObj name="Equation" r:id="rId16" imgW="10666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7990" y="3641640"/>
                        <a:ext cx="243363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58466"/>
              </p:ext>
            </p:extLst>
          </p:nvPr>
        </p:nvGraphicFramePr>
        <p:xfrm>
          <a:off x="2107990" y="4105062"/>
          <a:ext cx="1651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393480" progId="Equation.DSMT4">
                  <p:embed/>
                </p:oleObj>
              </mc:Choice>
              <mc:Fallback>
                <p:oleObj name="Equation" r:id="rId18" imgW="7236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07990" y="4105062"/>
                        <a:ext cx="165100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87908"/>
              </p:ext>
            </p:extLst>
          </p:nvPr>
        </p:nvGraphicFramePr>
        <p:xfrm>
          <a:off x="2283513" y="3968605"/>
          <a:ext cx="15922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393480" progId="Equation.DSMT4">
                  <p:embed/>
                </p:oleObj>
              </mc:Choice>
              <mc:Fallback>
                <p:oleObj name="Equation" r:id="rId20" imgW="6984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83513" y="3968605"/>
                        <a:ext cx="15922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19423"/>
              </p:ext>
            </p:extLst>
          </p:nvPr>
        </p:nvGraphicFramePr>
        <p:xfrm>
          <a:off x="10027200" y="3047205"/>
          <a:ext cx="10715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800" imgH="253800" progId="Equation.DSMT4">
                  <p:embed/>
                </p:oleObj>
              </mc:Choice>
              <mc:Fallback>
                <p:oleObj name="Equation" r:id="rId22" imgW="46980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27200" y="3047205"/>
                        <a:ext cx="107156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305846" y="4144743"/>
            <a:ext cx="10981061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We will learn to convert the trig equation into a single trig function by using the sum/difference identities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16610"/>
              </p:ext>
            </p:extLst>
          </p:nvPr>
        </p:nvGraphicFramePr>
        <p:xfrm>
          <a:off x="527279" y="5000412"/>
          <a:ext cx="4984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84120" imgH="253800" progId="Equation.DSMT4">
                  <p:embed/>
                </p:oleObj>
              </mc:Choice>
              <mc:Fallback>
                <p:oleObj name="Equation" r:id="rId24" imgW="218412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7279" y="5000412"/>
                        <a:ext cx="49847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43446"/>
              </p:ext>
            </p:extLst>
          </p:nvPr>
        </p:nvGraphicFramePr>
        <p:xfrm>
          <a:off x="527279" y="5757940"/>
          <a:ext cx="4984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84120" imgH="253800" progId="Equation.DSMT4">
                  <p:embed/>
                </p:oleObj>
              </mc:Choice>
              <mc:Fallback>
                <p:oleObj name="Equation" r:id="rId26" imgW="218412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7279" y="5757940"/>
                        <a:ext cx="49847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69256"/>
              </p:ext>
            </p:extLst>
          </p:nvPr>
        </p:nvGraphicFramePr>
        <p:xfrm>
          <a:off x="6263481" y="4957420"/>
          <a:ext cx="49260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8920" imgH="253800" progId="Equation.DSMT4">
                  <p:embed/>
                </p:oleObj>
              </mc:Choice>
              <mc:Fallback>
                <p:oleObj name="Equation" r:id="rId28" imgW="215892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63481" y="4957420"/>
                        <a:ext cx="49260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76690"/>
              </p:ext>
            </p:extLst>
          </p:nvPr>
        </p:nvGraphicFramePr>
        <p:xfrm>
          <a:off x="6263481" y="5684617"/>
          <a:ext cx="49260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8920" imgH="253800" progId="Equation.DSMT4">
                  <p:embed/>
                </p:oleObj>
              </mc:Choice>
              <mc:Fallback>
                <p:oleObj name="Equation" r:id="rId30" imgW="215892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63481" y="5684617"/>
                        <a:ext cx="49260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6056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591" y="190417"/>
            <a:ext cx="8560176" cy="507415"/>
          </a:xfrm>
        </p:spPr>
        <p:txBody>
          <a:bodyPr>
            <a:normAutofit fontScale="90000"/>
          </a:bodyPr>
          <a:lstStyle/>
          <a:p>
            <a:r>
              <a:rPr lang="en-CA" dirty="0"/>
              <a:t>HOW to convert: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1829" y="824164"/>
            <a:ext cx="10400548" cy="1257300"/>
          </a:xfrm>
        </p:spPr>
        <p:txBody>
          <a:bodyPr/>
          <a:lstStyle/>
          <a:p>
            <a:r>
              <a:rPr lang="en-CA" dirty="0"/>
              <a:t>Let’s start with these equation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41804" y="201899"/>
          <a:ext cx="7400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253800" progId="Equation.DSMT4">
                  <p:embed/>
                </p:oleObj>
              </mc:Choice>
              <mc:Fallback>
                <p:oleObj name="Equation" r:id="rId4" imgW="30733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1804" y="201899"/>
                        <a:ext cx="74009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80316"/>
              </p:ext>
            </p:extLst>
          </p:nvPr>
        </p:nvGraphicFramePr>
        <p:xfrm>
          <a:off x="324972" y="1290388"/>
          <a:ext cx="4554155" cy="47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253800" progId="Equation.DSMT4">
                  <p:embed/>
                </p:oleObj>
              </mc:Choice>
              <mc:Fallback>
                <p:oleObj name="Equation" r:id="rId6" imgW="24256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972" y="1290388"/>
                        <a:ext cx="4554155" cy="47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9429"/>
              </p:ext>
            </p:extLst>
          </p:nvPr>
        </p:nvGraphicFramePr>
        <p:xfrm>
          <a:off x="324972" y="2315379"/>
          <a:ext cx="53276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177480" progId="Equation.DSMT4">
                  <p:embed/>
                </p:oleObj>
              </mc:Choice>
              <mc:Fallback>
                <p:oleObj name="Equation" r:id="rId8" imgW="23745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972" y="2315379"/>
                        <a:ext cx="53276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05264"/>
              </p:ext>
            </p:extLst>
          </p:nvPr>
        </p:nvGraphicFramePr>
        <p:xfrm>
          <a:off x="1676281" y="5174335"/>
          <a:ext cx="34004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279360" progId="Equation.DSMT4">
                  <p:embed/>
                </p:oleObj>
              </mc:Choice>
              <mc:Fallback>
                <p:oleObj name="Equation" r:id="rId10" imgW="151128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281" y="5174335"/>
                        <a:ext cx="34004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68935"/>
              </p:ext>
            </p:extLst>
          </p:nvPr>
        </p:nvGraphicFramePr>
        <p:xfrm>
          <a:off x="4062025" y="5801397"/>
          <a:ext cx="12573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2025" y="5801397"/>
                        <a:ext cx="12573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112623" y="4389545"/>
            <a:ext cx="40955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fter we solve for “R”, go back and solve for “x”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96772"/>
              </p:ext>
            </p:extLst>
          </p:nvPr>
        </p:nvGraphicFramePr>
        <p:xfrm>
          <a:off x="5408781" y="5265552"/>
          <a:ext cx="18859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08781" y="5265552"/>
                        <a:ext cx="18859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57549"/>
              </p:ext>
            </p:extLst>
          </p:nvPr>
        </p:nvGraphicFramePr>
        <p:xfrm>
          <a:off x="6064561" y="5703574"/>
          <a:ext cx="1743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419040" progId="Equation.DSMT4">
                  <p:embed/>
                </p:oleObj>
              </mc:Choice>
              <mc:Fallback>
                <p:oleObj name="Equation" r:id="rId16" imgW="77436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64561" y="5703574"/>
                        <a:ext cx="17430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55641"/>
              </p:ext>
            </p:extLst>
          </p:nvPr>
        </p:nvGraphicFramePr>
        <p:xfrm>
          <a:off x="5751681" y="6477184"/>
          <a:ext cx="15430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177480" progId="Equation.DSMT4">
                  <p:embed/>
                </p:oleObj>
              </mc:Choice>
              <mc:Fallback>
                <p:oleObj name="Equation" r:id="rId18" imgW="68580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51681" y="6477184"/>
                        <a:ext cx="15430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9AA07CD-D288-D1C6-CE0C-45EB5715E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16202"/>
              </p:ext>
            </p:extLst>
          </p:nvPr>
        </p:nvGraphicFramePr>
        <p:xfrm>
          <a:off x="6129839" y="1272452"/>
          <a:ext cx="45069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00120" imgH="253800" progId="Equation.DSMT4">
                  <p:embed/>
                </p:oleObj>
              </mc:Choice>
              <mc:Fallback>
                <p:oleObj name="Equation" r:id="rId20" imgW="240012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9AA07CD-D288-D1C6-CE0C-45EB5715E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29839" y="1272452"/>
                        <a:ext cx="450691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8B6F913A-C021-B631-568C-C2AE7C663DB3}"/>
              </a:ext>
            </a:extLst>
          </p:cNvPr>
          <p:cNvSpPr txBox="1">
            <a:spLocks/>
          </p:cNvSpPr>
          <p:nvPr/>
        </p:nvSpPr>
        <p:spPr bwMode="auto">
          <a:xfrm>
            <a:off x="411829" y="1792977"/>
            <a:ext cx="10400548" cy="591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objective is to find “R” and angle “x” first…..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858A6E8-7ADD-1C3E-62B3-FD0407EF4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88865"/>
              </p:ext>
            </p:extLst>
          </p:nvPr>
        </p:nvGraphicFramePr>
        <p:xfrm>
          <a:off x="255993" y="2924006"/>
          <a:ext cx="57832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77960" imgH="253800" progId="Equation.DSMT4">
                  <p:embed/>
                </p:oleObj>
              </mc:Choice>
              <mc:Fallback>
                <p:oleObj name="Equation" r:id="rId22" imgW="257796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858A6E8-7ADD-1C3E-62B3-FD0407EF4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5993" y="2924006"/>
                        <a:ext cx="578326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FBB05E53-8F55-7098-D278-C672CB135508}"/>
              </a:ext>
            </a:extLst>
          </p:cNvPr>
          <p:cNvSpPr txBox="1"/>
          <p:nvPr/>
        </p:nvSpPr>
        <p:spPr>
          <a:xfrm>
            <a:off x="6357540" y="2747797"/>
            <a:ext cx="51525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dentity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Rcos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and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Rsin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using the original equation</a:t>
            </a:r>
          </a:p>
        </p:txBody>
      </p:sp>
      <p:sp>
        <p:nvSpPr>
          <p:cNvPr id="38" name="Right Brace 37">
            <a:extLst>
              <a:ext uri="{FF2B5EF4-FFF2-40B4-BE49-F238E27FC236}">
                <a16:creationId xmlns:a16="http://schemas.microsoft.com/office/drawing/2014/main" id="{7E38E6CE-036E-CF45-0DCF-B9B7C01DD52B}"/>
              </a:ext>
            </a:extLst>
          </p:cNvPr>
          <p:cNvSpPr/>
          <p:nvPr/>
        </p:nvSpPr>
        <p:spPr>
          <a:xfrm rot="5400000">
            <a:off x="2661115" y="3004670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9632654-4303-0E91-2B0B-A8E7FE3B9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87450"/>
              </p:ext>
            </p:extLst>
          </p:nvPr>
        </p:nvGraphicFramePr>
        <p:xfrm>
          <a:off x="1990606" y="3610539"/>
          <a:ext cx="1571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177480" progId="Equation.DSMT4">
                  <p:embed/>
                </p:oleObj>
              </mc:Choice>
              <mc:Fallback>
                <p:oleObj name="Equation" r:id="rId24" imgW="69840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9632654-4303-0E91-2B0B-A8E7FE3B9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90606" y="3610539"/>
                        <a:ext cx="15716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Brace 39">
            <a:extLst>
              <a:ext uri="{FF2B5EF4-FFF2-40B4-BE49-F238E27FC236}">
                <a16:creationId xmlns:a16="http://schemas.microsoft.com/office/drawing/2014/main" id="{4A8BCF6C-A597-6C0A-123D-AC239F088F23}"/>
              </a:ext>
            </a:extLst>
          </p:cNvPr>
          <p:cNvSpPr/>
          <p:nvPr/>
        </p:nvSpPr>
        <p:spPr>
          <a:xfrm rot="5400000">
            <a:off x="4667237" y="2996974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6C32CB3-655E-8EEF-3044-01104251C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45993"/>
              </p:ext>
            </p:extLst>
          </p:nvPr>
        </p:nvGraphicFramePr>
        <p:xfrm>
          <a:off x="4041542" y="3610539"/>
          <a:ext cx="1543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177480" progId="Equation.DSMT4">
                  <p:embed/>
                </p:oleObj>
              </mc:Choice>
              <mc:Fallback>
                <p:oleObj name="Equation" r:id="rId26" imgW="68580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6C32CB3-655E-8EEF-3044-01104251C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41542" y="3610539"/>
                        <a:ext cx="15430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BA17529-B734-4CE6-7DD6-F35DE4B9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83525"/>
              </p:ext>
            </p:extLst>
          </p:nvPr>
        </p:nvGraphicFramePr>
        <p:xfrm>
          <a:off x="1676281" y="4028205"/>
          <a:ext cx="18859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203040" progId="Equation.DSMT4">
                  <p:embed/>
                </p:oleObj>
              </mc:Choice>
              <mc:Fallback>
                <p:oleObj name="Equation" r:id="rId28" imgW="83808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BA17529-B734-4CE6-7DD6-F35DE4B96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76281" y="4028205"/>
                        <a:ext cx="18859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5843D4C-09F3-EFDE-2F97-43AAEDE8E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42769"/>
              </p:ext>
            </p:extLst>
          </p:nvPr>
        </p:nvGraphicFramePr>
        <p:xfrm>
          <a:off x="3884379" y="3986082"/>
          <a:ext cx="18573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25480" imgH="203040" progId="Equation.DSMT4">
                  <p:embed/>
                </p:oleObj>
              </mc:Choice>
              <mc:Fallback>
                <p:oleObj name="Equation" r:id="rId30" imgW="82548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5843D4C-09F3-EFDE-2F97-43AAEDE8E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84379" y="3986082"/>
                        <a:ext cx="18573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FF615674-7587-9C9F-E4DB-090D1425E770}"/>
              </a:ext>
            </a:extLst>
          </p:cNvPr>
          <p:cNvSpPr txBox="1"/>
          <p:nvPr/>
        </p:nvSpPr>
        <p:spPr>
          <a:xfrm>
            <a:off x="6351756" y="3536694"/>
            <a:ext cx="51525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quare these equations and then add them, this allows us to solve for “R”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7509AB4-8F8A-E38D-47DD-104D6BD7D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57915"/>
              </p:ext>
            </p:extLst>
          </p:nvPr>
        </p:nvGraphicFramePr>
        <p:xfrm>
          <a:off x="1676281" y="4580755"/>
          <a:ext cx="3771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76160" imgH="203040" progId="Equation.DSMT4">
                  <p:embed/>
                </p:oleObj>
              </mc:Choice>
              <mc:Fallback>
                <p:oleObj name="Equation" r:id="rId32" imgW="167616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F7509AB4-8F8A-E38D-47DD-104D6BD7D2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76281" y="4580755"/>
                        <a:ext cx="37719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FA0DAC08-F93A-0843-85C5-E776B0048E06}"/>
              </a:ext>
            </a:extLst>
          </p:cNvPr>
          <p:cNvSpPr txBox="1"/>
          <p:nvPr/>
        </p:nvSpPr>
        <p:spPr>
          <a:xfrm>
            <a:off x="7388877" y="5158490"/>
            <a:ext cx="40955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W your equation can be easily solved in the form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95B9FA0-7067-3081-3840-6BB4098F9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77078"/>
              </p:ext>
            </p:extLst>
          </p:nvPr>
        </p:nvGraphicFramePr>
        <p:xfrm>
          <a:off x="8050785" y="6011341"/>
          <a:ext cx="34750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49080" imgH="266400" progId="Equation.DSMT4">
                  <p:embed/>
                </p:oleObj>
              </mc:Choice>
              <mc:Fallback>
                <p:oleObj name="Equation" r:id="rId34" imgW="1549080" imgH="2664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95B9FA0-7067-3081-3840-6BB4098F9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050785" y="6011341"/>
                        <a:ext cx="34750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1514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4" grpId="0"/>
      <p:bldP spid="37" grpId="0"/>
      <p:bldP spid="38" grpId="0" animBg="1"/>
      <p:bldP spid="40" grpId="0" animBg="1"/>
      <p:bldP spid="44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A24458-DF3D-92F3-F24F-934682D7E55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3017" y="110510"/>
            <a:ext cx="9956800" cy="50082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onvert the following to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6954B3-A690-D246-F117-B4A4C6047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22617"/>
              </p:ext>
            </p:extLst>
          </p:nvPr>
        </p:nvGraphicFramePr>
        <p:xfrm>
          <a:off x="3990270" y="54535"/>
          <a:ext cx="4679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53800" progId="Equation.DSMT4">
                  <p:embed/>
                </p:oleObj>
              </mc:Choice>
              <mc:Fallback>
                <p:oleObj name="Equation" r:id="rId4" imgW="19429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6954B3-A690-D246-F117-B4A4C6047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0270" y="54535"/>
                        <a:ext cx="46799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B656DC-1698-4DA7-B612-2A1C60CEC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57993"/>
              </p:ext>
            </p:extLst>
          </p:nvPr>
        </p:nvGraphicFramePr>
        <p:xfrm>
          <a:off x="583951" y="611337"/>
          <a:ext cx="3075385" cy="45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177480" progId="Equation.DSMT4">
                  <p:embed/>
                </p:oleObj>
              </mc:Choice>
              <mc:Fallback>
                <p:oleObj name="Equation" r:id="rId6" imgW="11937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B656DC-1698-4DA7-B612-2A1C60CEC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3951" y="611337"/>
                        <a:ext cx="3075385" cy="458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B70698-9AC2-0BB2-368D-FCDE3AF5A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92844"/>
              </p:ext>
            </p:extLst>
          </p:nvPr>
        </p:nvGraphicFramePr>
        <p:xfrm>
          <a:off x="362357" y="1435617"/>
          <a:ext cx="5668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253800" progId="Equation.DSMT4">
                  <p:embed/>
                </p:oleObj>
              </mc:Choice>
              <mc:Fallback>
                <p:oleObj name="Equation" r:id="rId8" imgW="25272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CB70698-9AC2-0BB2-368D-FCDE3AF5A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2357" y="1435617"/>
                        <a:ext cx="56689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8AD4AB-8984-CC6C-5D2A-6CDF3F890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23435"/>
              </p:ext>
            </p:extLst>
          </p:nvPr>
        </p:nvGraphicFramePr>
        <p:xfrm>
          <a:off x="2116358" y="2109788"/>
          <a:ext cx="3930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177480" progId="Equation.DSMT4">
                  <p:embed/>
                </p:oleObj>
              </mc:Choice>
              <mc:Fallback>
                <p:oleObj name="Equation" r:id="rId10" imgW="17524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8AD4AB-8984-CC6C-5D2A-6CDF3F890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6358" y="2109788"/>
                        <a:ext cx="39306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>
            <a:extLst>
              <a:ext uri="{FF2B5EF4-FFF2-40B4-BE49-F238E27FC236}">
                <a16:creationId xmlns:a16="http://schemas.microsoft.com/office/drawing/2014/main" id="{C0436DFD-5E53-9DB8-6DA6-ECC0BC0A857D}"/>
              </a:ext>
            </a:extLst>
          </p:cNvPr>
          <p:cNvSpPr/>
          <p:nvPr/>
        </p:nvSpPr>
        <p:spPr>
          <a:xfrm rot="5400000">
            <a:off x="2637717" y="2176135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02CC8F-65E1-686C-639E-A27929567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49060"/>
              </p:ext>
            </p:extLst>
          </p:nvPr>
        </p:nvGraphicFramePr>
        <p:xfrm>
          <a:off x="1981200" y="2781300"/>
          <a:ext cx="1543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177480" progId="Equation.DSMT4">
                  <p:embed/>
                </p:oleObj>
              </mc:Choice>
              <mc:Fallback>
                <p:oleObj name="Equation" r:id="rId12" imgW="6858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02CC8F-65E1-686C-639E-A27929567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1200" y="2781300"/>
                        <a:ext cx="15430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BC6512B2-B642-9023-0590-0EBCEBE47C74}"/>
              </a:ext>
            </a:extLst>
          </p:cNvPr>
          <p:cNvSpPr/>
          <p:nvPr/>
        </p:nvSpPr>
        <p:spPr>
          <a:xfrm rot="5400000">
            <a:off x="4646787" y="2167084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999C9FB-62FC-5B41-2CDE-8D8CFCB5E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09679"/>
              </p:ext>
            </p:extLst>
          </p:nvPr>
        </p:nvGraphicFramePr>
        <p:xfrm>
          <a:off x="4168402" y="2771775"/>
          <a:ext cx="14859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999C9FB-62FC-5B41-2CDE-8D8CFCB5E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68402" y="2771775"/>
                        <a:ext cx="148590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7E6DF0-B52D-4874-DEC7-30AE7CAA9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09525"/>
              </p:ext>
            </p:extLst>
          </p:nvPr>
        </p:nvGraphicFramePr>
        <p:xfrm>
          <a:off x="1630511" y="3155064"/>
          <a:ext cx="2028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203040" progId="Equation.DSMT4">
                  <p:embed/>
                </p:oleObj>
              </mc:Choice>
              <mc:Fallback>
                <p:oleObj name="Equation" r:id="rId16" imgW="9014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7E6DF0-B52D-4874-DEC7-30AE7CAA9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30511" y="3155064"/>
                        <a:ext cx="20288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684FE1-AF0F-6D38-3145-A90D7BE27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64300"/>
              </p:ext>
            </p:extLst>
          </p:nvPr>
        </p:nvGraphicFramePr>
        <p:xfrm>
          <a:off x="3972166" y="3153870"/>
          <a:ext cx="18002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684FE1-AF0F-6D38-3145-A90D7BE27B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72166" y="3153870"/>
                        <a:ext cx="18002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A1EFDB2-0354-D2F7-95AC-F4583A6EB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811632"/>
              </p:ext>
            </p:extLst>
          </p:nvPr>
        </p:nvGraphicFramePr>
        <p:xfrm>
          <a:off x="1188669" y="3970294"/>
          <a:ext cx="35147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62040" imgH="203040" progId="Equation.DSMT4">
                  <p:embed/>
                </p:oleObj>
              </mc:Choice>
              <mc:Fallback>
                <p:oleObj name="Equation" r:id="rId20" imgW="15620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A1EFDB2-0354-D2F7-95AC-F4583A6EB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88669" y="3970294"/>
                        <a:ext cx="351472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6216A45-EDD1-C531-231D-91CFD2855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85956"/>
              </p:ext>
            </p:extLst>
          </p:nvPr>
        </p:nvGraphicFramePr>
        <p:xfrm>
          <a:off x="1331544" y="4481837"/>
          <a:ext cx="3371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98320" imgH="279360" progId="Equation.DSMT4">
                  <p:embed/>
                </p:oleObj>
              </mc:Choice>
              <mc:Fallback>
                <p:oleObj name="Equation" r:id="rId22" imgW="149832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6216A45-EDD1-C531-231D-91CFD2855E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31544" y="4481837"/>
                        <a:ext cx="33718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7F9F182-1AB9-DD62-DA42-A2FEAE64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45644"/>
              </p:ext>
            </p:extLst>
          </p:nvPr>
        </p:nvGraphicFramePr>
        <p:xfrm>
          <a:off x="3691854" y="5012808"/>
          <a:ext cx="1257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228600" progId="Equation.DSMT4">
                  <p:embed/>
                </p:oleObj>
              </mc:Choice>
              <mc:Fallback>
                <p:oleObj name="Equation" r:id="rId24" imgW="5587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7F9F182-1AB9-DD62-DA42-A2FEAE647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91854" y="5012808"/>
                        <a:ext cx="12573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8DCBE9B-8437-35CD-DE95-E35CAAE75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25084"/>
              </p:ext>
            </p:extLst>
          </p:nvPr>
        </p:nvGraphicFramePr>
        <p:xfrm>
          <a:off x="1188559" y="5365750"/>
          <a:ext cx="1400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80" imgH="393480" progId="Equation.DSMT4">
                  <p:embed/>
                </p:oleObj>
              </mc:Choice>
              <mc:Fallback>
                <p:oleObj name="Equation" r:id="rId26" imgW="6220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8DCBE9B-8437-35CD-DE95-E35CAAE75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88559" y="5365750"/>
                        <a:ext cx="14001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522CDD4-8D14-D79F-C75C-211ABB735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34804"/>
              </p:ext>
            </p:extLst>
          </p:nvPr>
        </p:nvGraphicFramePr>
        <p:xfrm>
          <a:off x="2625944" y="5365750"/>
          <a:ext cx="1028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" imgH="419040" progId="Equation.DSMT4">
                  <p:embed/>
                </p:oleObj>
              </mc:Choice>
              <mc:Fallback>
                <p:oleObj name="Equation" r:id="rId28" imgW="45720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522CDD4-8D14-D79F-C75C-211ABB735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25944" y="5365750"/>
                        <a:ext cx="1028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C5C748-B09E-3ABB-4C4E-3C28DA347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99034"/>
              </p:ext>
            </p:extLst>
          </p:nvPr>
        </p:nvGraphicFramePr>
        <p:xfrm>
          <a:off x="1669976" y="6421386"/>
          <a:ext cx="16859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9160" imgH="177480" progId="Equation.DSMT4">
                  <p:embed/>
                </p:oleObj>
              </mc:Choice>
              <mc:Fallback>
                <p:oleObj name="Equation" r:id="rId30" imgW="74916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FC5C748-B09E-3ABB-4C4E-3C28DA347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69976" y="6421386"/>
                        <a:ext cx="16859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2492DFA-932C-D718-B3D9-A46F0EFCA398}"/>
              </a:ext>
            </a:extLst>
          </p:cNvPr>
          <p:cNvSpPr txBox="1"/>
          <p:nvPr/>
        </p:nvSpPr>
        <p:spPr>
          <a:xfrm>
            <a:off x="6258303" y="3970294"/>
            <a:ext cx="51525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YOUR Equation now becomes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5EF33B7-9196-175E-6211-068091210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26842"/>
              </p:ext>
            </p:extLst>
          </p:nvPr>
        </p:nvGraphicFramePr>
        <p:xfrm>
          <a:off x="7030826" y="4370404"/>
          <a:ext cx="3075385" cy="45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177480" progId="Equation.DSMT4">
                  <p:embed/>
                </p:oleObj>
              </mc:Choice>
              <mc:Fallback>
                <p:oleObj name="Equation" r:id="rId6" imgW="11937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5EF33B7-9196-175E-6211-068091210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0826" y="4370404"/>
                        <a:ext cx="3075385" cy="458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FD69BE1-8AE0-7169-858D-5D34BD985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697339"/>
              </p:ext>
            </p:extLst>
          </p:nvPr>
        </p:nvGraphicFramePr>
        <p:xfrm>
          <a:off x="6096000" y="4838184"/>
          <a:ext cx="40243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62040" imgH="266400" progId="Equation.DSMT4">
                  <p:embed/>
                </p:oleObj>
              </mc:Choice>
              <mc:Fallback>
                <p:oleObj name="Equation" r:id="rId32" imgW="156204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FD69BE1-8AE0-7169-858D-5D34BD9856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96000" y="4838184"/>
                        <a:ext cx="4024313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5403D649-7E84-3380-236E-E508D64C5C88}"/>
              </a:ext>
            </a:extLst>
          </p:cNvPr>
          <p:cNvSpPr txBox="1"/>
          <p:nvPr/>
        </p:nvSpPr>
        <p:spPr>
          <a:xfrm>
            <a:off x="5531901" y="5713500"/>
            <a:ext cx="51525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With only one trig function, the equation is much easier to solve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90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53B0CA-C0FE-1E7C-BAEF-79CCB84D47A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8977" y="217967"/>
            <a:ext cx="9956800" cy="56884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olve the following equa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006CF4-B702-F39C-ED95-3863E2968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06966"/>
              </p:ext>
            </p:extLst>
          </p:nvPr>
        </p:nvGraphicFramePr>
        <p:xfrm>
          <a:off x="4472136" y="303156"/>
          <a:ext cx="22796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177480" progId="Equation.DSMT4">
                  <p:embed/>
                </p:oleObj>
              </mc:Choice>
              <mc:Fallback>
                <p:oleObj name="Equation" r:id="rId4" imgW="10159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C006CF4-B702-F39C-ED95-3863E2968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2136" y="303156"/>
                        <a:ext cx="22796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7276A-1C33-7F60-44BC-AD704E05A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43185"/>
              </p:ext>
            </p:extLst>
          </p:nvPr>
        </p:nvGraphicFramePr>
        <p:xfrm>
          <a:off x="413895" y="1078135"/>
          <a:ext cx="30495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03040" progId="Equation.DSMT4">
                  <p:embed/>
                </p:oleObj>
              </mc:Choice>
              <mc:Fallback>
                <p:oleObj name="Equation" r:id="rId6" imgW="1358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7276A-1C33-7F60-44BC-AD704E05A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895" y="1078135"/>
                        <a:ext cx="30495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742343-CB86-1708-5FF2-7282508E8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10296"/>
              </p:ext>
            </p:extLst>
          </p:nvPr>
        </p:nvGraphicFramePr>
        <p:xfrm>
          <a:off x="5420352" y="1044575"/>
          <a:ext cx="35004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203040" progId="Equation.DSMT4">
                  <p:embed/>
                </p:oleObj>
              </mc:Choice>
              <mc:Fallback>
                <p:oleObj name="Equation" r:id="rId8" imgW="13586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C742343-CB86-1708-5FF2-7282508E83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0352" y="1044575"/>
                        <a:ext cx="35004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8DD72D-12E9-FAE9-489E-EB4CA51E5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17697"/>
              </p:ext>
            </p:extLst>
          </p:nvPr>
        </p:nvGraphicFramePr>
        <p:xfrm>
          <a:off x="413895" y="2337687"/>
          <a:ext cx="34750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266400" progId="Equation.DSMT4">
                  <p:embed/>
                </p:oleObj>
              </mc:Choice>
              <mc:Fallback>
                <p:oleObj name="Equation" r:id="rId10" imgW="15490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8DD72D-12E9-FAE9-489E-EB4CA51E5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895" y="2337687"/>
                        <a:ext cx="34750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5B0CC77-6A48-AE11-5CBA-A64290355A6F}"/>
              </a:ext>
            </a:extLst>
          </p:cNvPr>
          <p:cNvSpPr txBox="1"/>
          <p:nvPr/>
        </p:nvSpPr>
        <p:spPr>
          <a:xfrm>
            <a:off x="580517" y="1581186"/>
            <a:ext cx="347503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rom the previous slides, we converted to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RCosine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315DBE-FAD5-D266-02BD-060BF3488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0667"/>
              </p:ext>
            </p:extLst>
          </p:nvPr>
        </p:nvGraphicFramePr>
        <p:xfrm>
          <a:off x="659957" y="2982026"/>
          <a:ext cx="3228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419040" progId="Equation.DSMT4">
                  <p:embed/>
                </p:oleObj>
              </mc:Choice>
              <mc:Fallback>
                <p:oleObj name="Equation" r:id="rId12" imgW="14349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7315DBE-FAD5-D266-02BD-060BF34882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9957" y="2982026"/>
                        <a:ext cx="322897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2098EA8-CE6A-3522-741D-9B088C3D2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18872"/>
              </p:ext>
            </p:extLst>
          </p:nvPr>
        </p:nvGraphicFramePr>
        <p:xfrm>
          <a:off x="580517" y="3923414"/>
          <a:ext cx="3286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53800" progId="Equation.DSMT4">
                  <p:embed/>
                </p:oleObj>
              </mc:Choice>
              <mc:Fallback>
                <p:oleObj name="Equation" r:id="rId14" imgW="14601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2098EA8-CE6A-3522-741D-9B088C3D21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0517" y="3923414"/>
                        <a:ext cx="32861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88E26E-980A-7E2A-1EB9-1C3244714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87597"/>
              </p:ext>
            </p:extLst>
          </p:nvPr>
        </p:nvGraphicFramePr>
        <p:xfrm>
          <a:off x="1803179" y="4512191"/>
          <a:ext cx="1571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177480" progId="Equation.DSMT4">
                  <p:embed/>
                </p:oleObj>
              </mc:Choice>
              <mc:Fallback>
                <p:oleObj name="Equation" r:id="rId16" imgW="6984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88E26E-980A-7E2A-1EB9-1C3244714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03179" y="4512191"/>
                        <a:ext cx="15716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4040EB3-DDD8-3DF6-356B-5B8260675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7936"/>
              </p:ext>
            </p:extLst>
          </p:nvPr>
        </p:nvGraphicFramePr>
        <p:xfrm>
          <a:off x="512254" y="5150552"/>
          <a:ext cx="354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74640" imgH="253800" progId="Equation.DSMT4">
                  <p:embed/>
                </p:oleObj>
              </mc:Choice>
              <mc:Fallback>
                <p:oleObj name="Equation" r:id="rId18" imgW="15746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4040EB3-DDD8-3DF6-356B-5B8260675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2254" y="5150552"/>
                        <a:ext cx="3543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6A68DCE-0B36-E6FC-9DFC-63AB7D563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25889"/>
              </p:ext>
            </p:extLst>
          </p:nvPr>
        </p:nvGraphicFramePr>
        <p:xfrm>
          <a:off x="1959553" y="5629977"/>
          <a:ext cx="1314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6A68DCE-0B36-E6FC-9DFC-63AB7D563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9553" y="5629977"/>
                        <a:ext cx="1314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78086F6-D2E6-7C9E-17D3-44B18E3DC3EB}"/>
              </a:ext>
            </a:extLst>
          </p:cNvPr>
          <p:cNvSpPr txBox="1"/>
          <p:nvPr/>
        </p:nvSpPr>
        <p:spPr>
          <a:xfrm>
            <a:off x="318977" y="6069509"/>
            <a:ext cx="347503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EMEMBER, use CAST to get both angles!!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2AD0905-4503-ED7E-0BDC-F70D6C02A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42881"/>
              </p:ext>
            </p:extLst>
          </p:nvPr>
        </p:nvGraphicFramePr>
        <p:xfrm>
          <a:off x="5406064" y="1566863"/>
          <a:ext cx="35147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62040" imgH="266400" progId="Equation.DSMT4">
                  <p:embed/>
                </p:oleObj>
              </mc:Choice>
              <mc:Fallback>
                <p:oleObj name="Equation" r:id="rId22" imgW="156204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2AD0905-4503-ED7E-0BDC-F70D6C02AE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06064" y="1566863"/>
                        <a:ext cx="35147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174CE8B-2C82-29A5-2AF6-2C1ABA153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98025"/>
              </p:ext>
            </p:extLst>
          </p:nvPr>
        </p:nvGraphicFramePr>
        <p:xfrm>
          <a:off x="5420352" y="2165350"/>
          <a:ext cx="420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66600" imgH="304560" progId="Equation.DSMT4">
                  <p:embed/>
                </p:oleObj>
              </mc:Choice>
              <mc:Fallback>
                <p:oleObj name="Equation" r:id="rId24" imgW="186660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174CE8B-2C82-29A5-2AF6-2C1ABA153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20352" y="2165350"/>
                        <a:ext cx="42005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DD48876-834C-864B-A523-5ACDBDFC5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58404"/>
              </p:ext>
            </p:extLst>
          </p:nvPr>
        </p:nvGraphicFramePr>
        <p:xfrm>
          <a:off x="5420352" y="3220434"/>
          <a:ext cx="38576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14320" imgH="253800" progId="Equation.DSMT4">
                  <p:embed/>
                </p:oleObj>
              </mc:Choice>
              <mc:Fallback>
                <p:oleObj name="Equation" r:id="rId26" imgW="171432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DD48876-834C-864B-A523-5ACDBDFC5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20352" y="3220434"/>
                        <a:ext cx="38576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A0942AA-E0D8-C1BF-8AC7-48051A7EB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45959"/>
              </p:ext>
            </p:extLst>
          </p:nvPr>
        </p:nvGraphicFramePr>
        <p:xfrm>
          <a:off x="7014014" y="3713453"/>
          <a:ext cx="1143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177480" progId="Equation.DSMT4">
                  <p:embed/>
                </p:oleObj>
              </mc:Choice>
              <mc:Fallback>
                <p:oleObj name="Equation" r:id="rId28" imgW="5079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A0942AA-E0D8-C1BF-8AC7-48051A7EB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014014" y="3713453"/>
                        <a:ext cx="114300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A04AA07-7C7E-E53E-8965-69EACD9BB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39323"/>
              </p:ext>
            </p:extLst>
          </p:nvPr>
        </p:nvGraphicFramePr>
        <p:xfrm>
          <a:off x="5345107" y="4421478"/>
          <a:ext cx="4114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828800" imgH="253800" progId="Equation.DSMT4">
                  <p:embed/>
                </p:oleObj>
              </mc:Choice>
              <mc:Fallback>
                <p:oleObj name="Equation" r:id="rId30" imgW="18288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A04AA07-7C7E-E53E-8965-69EACD9BBE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345107" y="4421478"/>
                        <a:ext cx="411480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0042A67-1A9D-4B59-BD88-DC5FAA9B4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24592"/>
              </p:ext>
            </p:extLst>
          </p:nvPr>
        </p:nvGraphicFramePr>
        <p:xfrm>
          <a:off x="6974531" y="4914826"/>
          <a:ext cx="18859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38080" imgH="177480" progId="Equation.DSMT4">
                  <p:embed/>
                </p:oleObj>
              </mc:Choice>
              <mc:Fallback>
                <p:oleObj name="Equation" r:id="rId32" imgW="8380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0042A67-1A9D-4B59-BD88-DC5FAA9B4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74531" y="4914826"/>
                        <a:ext cx="18859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7460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KEYWORDS" val="Double, Angle, Identities"/>
  <p:tag name="ISPRING_ULTRA_SCORM_SLIDE_COUNT" val="11"/>
  <p:tag name="ISPRING_ULTRA_SCORM_DURATION" val="3600"/>
  <p:tag name="GENSWF_MOVIE_ONCLICK_URL" val="http://"/>
  <p:tag name="GENSWF_MOVIE_PRESENTATION_END_URL" val="http://"/>
  <p:tag name="GENSWF_OUTPUT_FILE_NAME" val="m12pc56"/>
  <p:tag name="ISPRING_RESOURCE_PATHS_HASH" val="8ce696e9412443ecc57c32ed4796326ae4778a"/>
  <p:tag name="ISPRING_RESOURCE_PATHS_HASH_2" val="7a3b4e2739933f4a24f1243e69a669234f9d15ee"/>
  <p:tag name="ISPRING_ULTRA_SCORM_COURSE_ID" val="14317FAF-4750-46B7-80BA-07956C7CFA7D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18bd82eaa571ab95af31847435e293fffecce2c"/>
  <p:tag name="ISPRING_PLAYERS_CUSTOMIZATION_2" val="UEsDBBQAAgAIAFJsPF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Umw8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Umw8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FJsPF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Umw8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FJsPFGOc/b6agAAAOUAAAAaAAAAbm9uZS9odG1sX3NraW5fc2V0dGluZ3MuanOr5lIAAqUcJQUrhWowG8xPKi0pyc/TS87PK0nNK9HLyy/KTQSrUVJ2AwMlHZyK88tSiwgoTUtMTkUx1NTIwskFp0qEiSZO5i7OlsjqChLTU/WSEpOz04vyS/NSIMqcXV0MXYyVwKpquWoBUEsDBBQAAgAIAFJsPFG8fTX3SgAAAEkAAAAXAAAAbm9uZS9sb2NhbF9zZXR0aW5ncy54bWyzsa/IzVEoSy0qzszPs1Uy1DNQUkjNS85PycxLt1UKDXHTtVBSKC5JzEtJzMnPS7VVystXUrC347LJyU9OzAlOLSkBKizWt+MCAFBLAwQUAAIACABVbDx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VWw8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VbDx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VWw8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VbDx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VWw8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ONLINETAGS" val="Double, Angle, Identities"/>
  <p:tag name="ISPRINGCLOUDFOLDERID" val="1"/>
  <p:tag name="ISPRINGONLINEFOLDERID" val="1"/>
  <p:tag name="ISPRING_SCORM_PASSING_SCORE" val="52.000000"/>
  <p:tag name="ISPRING_CURRENT_PLAYER_ID" val="universal-no-video"/>
  <p:tag name="ISPRING_FIRST_PUBLISH" val="1"/>
  <p:tag name="ISPRING_ULTRA_SCORM_COURCE_TITLE" val="M12H Sect 4.7 Solving Adv Trig Equations Using Identiti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\\Math 12 Hon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 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  <p:tag name="ISPRING_PRESENTATION_TITLE" val="M12H Sect 4.7 Solving Adv Trig Equations Using Identities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A89BD21-F77C-42AB-A200-DAF5508F08E6}:30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E7FABF2-D805-4A90-B316-63F6E3D468D7}:30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A6D4DD6-BD1B-489D-AD45-52CA0036B0F8}:29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728687A-0523-4CC8-BCC6-9D3402FF0981}:30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633A6E-9C0E-4423-A380-167161931E8E}:30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A7EACC7-6FC3-4764-8E4F-ACB175133B0C}:27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B7D3666-47FA-42CC-8528-121D9ECB2B9C}:27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9608267-A7A1-45FB-AAD5-15DAAE5E8FCB}:29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04F1107-19E8-4CBB-87F1-FEBD7D1C573C}:29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8F592F-491A-4007-BDC6-F26E15A0D905}:26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8BD940F-839E-4FD2-9AB5-E9DA3EFBB6D6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DB36D6A-CC3E-4F34-BEE0-65A42E371E68}:27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4C5CE94-5260-43BB-888C-F84DF323E276}:30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9CF7436-58EF-451A-A8B2-FB34230D68C3}:2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D65D8A6-5F53-4BFA-8FBA-69B50CB84D5A}:30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A0B6D94-67E1-4DA6-B2BF-6A74C773A91D}:29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FC28BF7-BC5A-4AD0-8209-DA335C8BE7D4}:30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0677C9D-4218-4F89-9EF6-182EAFFA3218}:29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E95CF08-F22D-48D0-9FC2-006BE58C6EFD}:27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B9BCEE-6632-4B51-B52C-12BBB2A93AC6}:30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3B57393-C8F2-4BF1-9E3F-29879B757708}:30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56AA4C8-E68B-4574-A854-5A93D7083012}">
  <ds:schemaRefs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ab2be11c-74ae-4dca-a4e2-637c5b7345a7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882EDAA-1833-4095-B8B1-C15386DBAFE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3334DDD-2DE4-44B6-86C9-0A55D91180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39</TotalTime>
  <Words>773</Words>
  <Application>Microsoft Office PowerPoint</Application>
  <PresentationFormat>Widescreen</PresentationFormat>
  <Paragraphs>117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mbria Math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 4.7 Using Identities to Solve Equations: Half Angle Identities</vt:lpstr>
      <vt:lpstr>Overview of Lesson</vt:lpstr>
      <vt:lpstr>II) Proving Half Angle Identities:</vt:lpstr>
      <vt:lpstr>PowerPoint Presentation</vt:lpstr>
      <vt:lpstr>Given that sin∅=3/7, what is the exact value of : </vt:lpstr>
      <vt:lpstr>III) Solving Trig Equations: </vt:lpstr>
      <vt:lpstr>HOW to convert: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ph: </vt:lpstr>
      <vt:lpstr>PowerPoint Presentation</vt:lpstr>
      <vt:lpstr>PowerPoint Presentation</vt:lpstr>
      <vt:lpstr>Math Prize for Girls 2014   507 / 112</vt:lpstr>
      <vt:lpstr>Challenge: Prove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 4.7 Solving Adv Trig Equations Using Identities</dc:title>
  <dc:creator>Danny Young</dc:creator>
  <cp:lastModifiedBy>Danny Young</cp:lastModifiedBy>
  <cp:revision>88</cp:revision>
  <dcterms:created xsi:type="dcterms:W3CDTF">2008-12-06T23:13:28Z</dcterms:created>
  <dcterms:modified xsi:type="dcterms:W3CDTF">2024-06-02T03:1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